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53AD" w:rsidRDefault="00826529">
      <w:bookmarkStart w:id="0" w:name="_GoBack"/>
      <w:bookmarkEnd w:id="0"/>
      <w:r>
        <w:rPr>
          <w:noProof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5824032</wp:posOffset>
                </wp:positionH>
                <wp:positionV relativeFrom="paragraph">
                  <wp:posOffset>-206009</wp:posOffset>
                </wp:positionV>
                <wp:extent cx="332640" cy="568800"/>
                <wp:effectExtent l="38100" t="57150" r="48895" b="60325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">
                      <w14:nvContentPartPr>
                        <w14:cNvContentPartPr/>
                      </w14:nvContentPartPr>
                      <w14:xfrm>
                        <a:off x="0" y="0"/>
                        <a:ext cx="332640" cy="56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6ED15CA4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9" o:spid="_x0000_s1026" type="#_x0000_t75" style="position:absolute;margin-left:458.05pt;margin-top:-17.25pt;width:27.85pt;height:47.1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">
                <v:imagedata r:id="rId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605512</wp:posOffset>
                </wp:positionH>
                <wp:positionV relativeFrom="paragraph">
                  <wp:posOffset>-407249</wp:posOffset>
                </wp:positionV>
                <wp:extent cx="209520" cy="484560"/>
                <wp:effectExtent l="38100" t="38100" r="57785" b="48895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209520" cy="48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603535" id="Ink 8" o:spid="_x0000_s1026" type="#_x0000_t75" style="position:absolute;margin-left:440.4pt;margin-top:-32.7pt;width:18.1pt;height:39.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">
                <v:imagedata r:id="rId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5611992</wp:posOffset>
                </wp:positionH>
                <wp:positionV relativeFrom="paragraph">
                  <wp:posOffset>-365489</wp:posOffset>
                </wp:positionV>
                <wp:extent cx="29880" cy="450360"/>
                <wp:effectExtent l="38100" t="38100" r="46355" b="45085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29880" cy="45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B80FDB" id="Ink 7" o:spid="_x0000_s1026" type="#_x0000_t75" style="position:absolute;margin-left:441.3pt;margin-top:-29.6pt;width:3.95pt;height:37.0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">
                <v:imagedata r:id="rId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5023752</wp:posOffset>
                </wp:positionH>
                <wp:positionV relativeFrom="paragraph">
                  <wp:posOffset>-221489</wp:posOffset>
                </wp:positionV>
                <wp:extent cx="370800" cy="312120"/>
                <wp:effectExtent l="38100" t="57150" r="10795" b="50165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37080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5CD71F" id="Ink 6" o:spid="_x0000_s1026" type="#_x0000_t75" style="position:absolute;margin-left:394.95pt;margin-top:-18.35pt;width:30.5pt;height:26.6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">
                <v:imagedata r:id="rId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758792</wp:posOffset>
                </wp:positionH>
                <wp:positionV relativeFrom="paragraph">
                  <wp:posOffset>-229049</wp:posOffset>
                </wp:positionV>
                <wp:extent cx="209160" cy="303120"/>
                <wp:effectExtent l="38100" t="57150" r="57785" b="59055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20916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45AEBF" id="Ink 5" o:spid="_x0000_s1026" type="#_x0000_t75" style="position:absolute;margin-left:374pt;margin-top:-18.7pt;width:17.8pt;height:25.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">
                <v:imagedata r:id="rId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542432</wp:posOffset>
                </wp:positionH>
                <wp:positionV relativeFrom="paragraph">
                  <wp:posOffset>-232649</wp:posOffset>
                </wp:positionV>
                <wp:extent cx="158040" cy="375480"/>
                <wp:effectExtent l="57150" t="57150" r="52070" b="62865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158040" cy="37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FE9F1C" id="Ink 4" o:spid="_x0000_s1026" type="#_x0000_t75" style="position:absolute;margin-left:356.6pt;margin-top:-19.25pt;width:14.5pt;height:31.4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">
                <v:imagedata r:id="rId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126992</wp:posOffset>
                </wp:positionH>
                <wp:positionV relativeFrom="paragraph">
                  <wp:posOffset>-191249</wp:posOffset>
                </wp:positionV>
                <wp:extent cx="446040" cy="284760"/>
                <wp:effectExtent l="38100" t="38100" r="30480" b="58420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446040" cy="28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4CF33A" id="Ink 3" o:spid="_x0000_s1026" type="#_x0000_t75" style="position:absolute;margin-left:324.4pt;margin-top:-15.85pt;width:36.35pt;height:24.2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">
                <v:imagedata r:id="rId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091712</wp:posOffset>
                </wp:positionH>
                <wp:positionV relativeFrom="paragraph">
                  <wp:posOffset>-400769</wp:posOffset>
                </wp:positionV>
                <wp:extent cx="200520" cy="606960"/>
                <wp:effectExtent l="57150" t="38100" r="47625" b="60325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200520" cy="60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69558B" id="Ink 2" o:spid="_x0000_s1026" type="#_x0000_t75" style="position:absolute;margin-left:321.55pt;margin-top:-32.45pt;width:17.4pt;height:49.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">
                <v:imagedata r:id="rId20" o:title=""/>
              </v:shape>
            </w:pict>
          </mc:Fallback>
        </mc:AlternateContent>
      </w:r>
      <w:r w:rsidR="00601235">
        <w:t>Algebra 2</w:t>
      </w:r>
      <w:r w:rsidR="006D3FBE">
        <w:t xml:space="preserve"> </w:t>
      </w:r>
      <w:r w:rsidR="00601235">
        <w:t xml:space="preserve">11.1-11.3 </w:t>
      </w:r>
      <w:r w:rsidR="006D3FBE">
        <w:t>Review</w:t>
      </w:r>
      <w:r w:rsidR="006D3FBE">
        <w:tab/>
      </w:r>
      <w:r w:rsidR="006D3FBE">
        <w:tab/>
      </w:r>
      <w:r w:rsidR="006D3FBE">
        <w:tab/>
      </w:r>
      <w:r w:rsidR="006D3FBE">
        <w:tab/>
      </w:r>
      <w:r w:rsidR="006D3FBE">
        <w:tab/>
        <w:t>Name_____________________</w:t>
      </w:r>
      <w:r w:rsidR="00D87B52">
        <w:t>______</w:t>
      </w:r>
    </w:p>
    <w:p w:rsidR="006D3FBE" w:rsidRDefault="006D3FBE">
      <w:r>
        <w:t>Evaluate:</w:t>
      </w:r>
    </w:p>
    <w:p w:rsidR="006D3FBE" w:rsidRDefault="0023572B" w:rsidP="006D3FBE">
      <w:r>
        <w:rPr>
          <w:noProof/>
          <w:vertAlign w:val="subscript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5562672</wp:posOffset>
                </wp:positionH>
                <wp:positionV relativeFrom="paragraph">
                  <wp:posOffset>424165</wp:posOffset>
                </wp:positionV>
                <wp:extent cx="144360" cy="190080"/>
                <wp:effectExtent l="38100" t="19050" r="27305" b="57785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14436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9097A" id="Ink 616" o:spid="_x0000_s1026" type="#_x0000_t75" style="position:absolute;margin-left:437.5pt;margin-top:32.8pt;width:12.65pt;height:16.3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">
                <v:imagedata r:id="rId22" o:title=""/>
              </v:shape>
            </w:pict>
          </mc:Fallback>
        </mc:AlternateContent>
      </w:r>
      <w:r>
        <w:rPr>
          <w:noProof/>
          <w:vertAlign w:val="subscript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5497872</wp:posOffset>
                </wp:positionH>
                <wp:positionV relativeFrom="paragraph">
                  <wp:posOffset>424525</wp:posOffset>
                </wp:positionV>
                <wp:extent cx="8640" cy="220680"/>
                <wp:effectExtent l="57150" t="38100" r="48895" b="46355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864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A39807" id="Ink 615" o:spid="_x0000_s1026" type="#_x0000_t75" style="position:absolute;margin-left:432.05pt;margin-top:32.9pt;width:2.2pt;height:18.7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">
                <v:imagedata r:id="rId24" o:title=""/>
              </v:shape>
            </w:pict>
          </mc:Fallback>
        </mc:AlternateContent>
      </w:r>
      <w:r>
        <w:rPr>
          <w:noProof/>
          <w:vertAlign w:val="subscript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5402472</wp:posOffset>
                </wp:positionH>
                <wp:positionV relativeFrom="paragraph">
                  <wp:posOffset>455125</wp:posOffset>
                </wp:positionV>
                <wp:extent cx="114120" cy="75960"/>
                <wp:effectExtent l="38100" t="38100" r="38735" b="38735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11412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8CEA11" id="Ink 614" o:spid="_x0000_s1026" type="#_x0000_t75" style="position:absolute;margin-left:424.65pt;margin-top:35.3pt;width:10.35pt;height:7.3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">
                <v:imagedata r:id="rId26" o:title=""/>
              </v:shape>
            </w:pict>
          </mc:Fallback>
        </mc:AlternateContent>
      </w:r>
      <w:r>
        <w:rPr>
          <w:noProof/>
          <w:vertAlign w:val="subscript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5298072</wp:posOffset>
                </wp:positionH>
                <wp:positionV relativeFrom="paragraph">
                  <wp:posOffset>459085</wp:posOffset>
                </wp:positionV>
                <wp:extent cx="13320" cy="192960"/>
                <wp:effectExtent l="38100" t="19050" r="44450" b="55245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1332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025F6" id="Ink 613" o:spid="_x0000_s1026" type="#_x0000_t75" style="position:absolute;margin-left:416.6pt;margin-top:35.6pt;width:2.5pt;height:16.4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">
                <v:imagedata r:id="rId28" o:title=""/>
              </v:shape>
            </w:pict>
          </mc:Fallback>
        </mc:AlternateContent>
      </w:r>
      <w:r>
        <w:rPr>
          <w:noProof/>
          <w:vertAlign w:val="subscript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4259472</wp:posOffset>
                </wp:positionH>
                <wp:positionV relativeFrom="paragraph">
                  <wp:posOffset>493285</wp:posOffset>
                </wp:positionV>
                <wp:extent cx="122760" cy="117720"/>
                <wp:effectExtent l="38100" t="38100" r="48895" b="53975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12276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0642B8" id="Ink 609" o:spid="_x0000_s1026" type="#_x0000_t75" style="position:absolute;margin-left:334.95pt;margin-top:38.35pt;width:10.65pt;height:10.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">
                <v:imagedata r:id="rId30" o:title=""/>
              </v:shape>
            </w:pict>
          </mc:Fallback>
        </mc:AlternateContent>
      </w:r>
      <w:r>
        <w:rPr>
          <w:noProof/>
          <w:vertAlign w:val="subscript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52152</wp:posOffset>
                </wp:positionH>
                <wp:positionV relativeFrom="paragraph">
                  <wp:posOffset>498325</wp:posOffset>
                </wp:positionV>
                <wp:extent cx="127440" cy="109800"/>
                <wp:effectExtent l="38100" t="38100" r="0" b="43180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12744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3224BF" id="Ink 588" o:spid="_x0000_s1026" type="#_x0000_t75" style="position:absolute;margin-left:3.3pt;margin-top:38.75pt;width:11.4pt;height:10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">
                <v:imagedata r:id="rId32" o:title=""/>
              </v:shape>
            </w:pict>
          </mc:Fallback>
        </mc:AlternateContent>
      </w:r>
      <w:r>
        <w:rPr>
          <w:noProof/>
          <w:vertAlign w:val="subscript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-200928</wp:posOffset>
                </wp:positionH>
                <wp:positionV relativeFrom="paragraph">
                  <wp:posOffset>492925</wp:posOffset>
                </wp:positionV>
                <wp:extent cx="131040" cy="201600"/>
                <wp:effectExtent l="38100" t="57150" r="59690" b="46355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13104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0CDB26" id="Ink 586" o:spid="_x0000_s1026" type="#_x0000_t75" style="position:absolute;margin-left:-16.55pt;margin-top:38.1pt;width:11.8pt;height:17.3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">
                <v:imagedata r:id="rId34" o:title=""/>
              </v:shape>
            </w:pict>
          </mc:Fallback>
        </mc:AlternateContent>
      </w:r>
      <w:r>
        <w:rPr>
          <w:noProof/>
          <w:vertAlign w:val="subscript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-392088</wp:posOffset>
                </wp:positionH>
                <wp:positionV relativeFrom="paragraph">
                  <wp:posOffset>482845</wp:posOffset>
                </wp:positionV>
                <wp:extent cx="153000" cy="233280"/>
                <wp:effectExtent l="38100" t="57150" r="19050" b="52705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15300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F0CA85" id="Ink 585" o:spid="_x0000_s1026" type="#_x0000_t75" style="position:absolute;margin-left:-31.35pt;margin-top:37.35pt;width:13.3pt;height:19.7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">
                <v:imagedata r:id="rId36" o:title=""/>
              </v:shape>
            </w:pict>
          </mc:Fallback>
        </mc:AlternateContent>
      </w:r>
      <w:r w:rsidR="006D3FBE">
        <w:rPr>
          <w:vertAlign w:val="subscript"/>
        </w:rPr>
        <w:t xml:space="preserve"> </w:t>
      </w:r>
      <w:r w:rsidR="006D3FBE" w:rsidRPr="006D3FBE">
        <w:t>1</w:t>
      </w:r>
      <w:r w:rsidR="006D3FBE">
        <w:rPr>
          <w:vertAlign w:val="subscript"/>
        </w:rPr>
        <w:t xml:space="preserve">.   </w:t>
      </w:r>
      <w:r w:rsidR="006D3FBE" w:rsidRPr="00FB74F8">
        <w:rPr>
          <w:sz w:val="28"/>
          <w:vertAlign w:val="subscript"/>
        </w:rPr>
        <w:t>11</w:t>
      </w:r>
      <w:r w:rsidR="006D3FBE">
        <w:t>P</w:t>
      </w:r>
      <w:r w:rsidR="006D3FBE" w:rsidRPr="00FB74F8">
        <w:rPr>
          <w:sz w:val="28"/>
          <w:vertAlign w:val="subscript"/>
        </w:rPr>
        <w:t>5</w:t>
      </w:r>
      <w:r w:rsidR="006D3FBE" w:rsidRPr="006D3FBE">
        <w:rPr>
          <w:vertAlign w:val="subscript"/>
        </w:rPr>
        <w:t xml:space="preserve"> </w:t>
      </w:r>
      <w:r w:rsidR="006D3FBE" w:rsidRPr="006D3FBE">
        <w:rPr>
          <w:vertAlign w:val="subscript"/>
        </w:rPr>
        <w:tab/>
      </w:r>
      <w:r w:rsidR="006D3FBE">
        <w:rPr>
          <w:vertAlign w:val="subscript"/>
        </w:rPr>
        <w:tab/>
      </w:r>
      <w:r w:rsidR="006D3FBE">
        <w:t xml:space="preserve">2.  </w:t>
      </w:r>
      <w:r w:rsidR="002466E7" w:rsidRPr="002466E7">
        <w:rPr>
          <w:position w:val="-24"/>
        </w:rPr>
        <w:object w:dxaOrig="300" w:dyaOrig="620">
          <v:shape id="_x0000_i1025" type="#_x0000_t75" style="width:14.85pt;height:31.2pt" o:ole="">
            <v:imagedata r:id="rId37" o:title=""/>
          </v:shape>
          <o:OLEObject Type="Embed" ProgID="Equation.DSMT4" ShapeID="_x0000_i1025" DrawAspect="Content" ObjectID="_1519729676" r:id="rId38"/>
        </w:object>
      </w:r>
      <w:r w:rsidR="002466E7">
        <w:t xml:space="preserve"> </w:t>
      </w:r>
      <w:r w:rsidR="006D3FBE">
        <w:tab/>
      </w:r>
      <w:r w:rsidR="006D3FBE">
        <w:tab/>
        <w:t xml:space="preserve">3.  </w:t>
      </w:r>
      <w:r w:rsidR="002466E7" w:rsidRPr="002466E7">
        <w:rPr>
          <w:position w:val="-24"/>
        </w:rPr>
        <w:object w:dxaOrig="499" w:dyaOrig="620">
          <v:shape id="_x0000_i1026" type="#_x0000_t75" style="width:24.85pt;height:31.2pt" o:ole="">
            <v:imagedata r:id="rId39" o:title=""/>
          </v:shape>
          <o:OLEObject Type="Embed" ProgID="Equation.DSMT4" ShapeID="_x0000_i1026" DrawAspect="Content" ObjectID="_1519729677" r:id="rId40"/>
        </w:object>
      </w:r>
      <w:r w:rsidR="002466E7">
        <w:t xml:space="preserve"> </w:t>
      </w:r>
      <w:r w:rsidR="006D3FBE">
        <w:tab/>
        <w:t xml:space="preserve">4.  </w:t>
      </w:r>
      <w:r w:rsidR="006D3FBE" w:rsidRPr="00FB74F8">
        <w:rPr>
          <w:sz w:val="28"/>
          <w:vertAlign w:val="subscript"/>
        </w:rPr>
        <w:t>10</w:t>
      </w:r>
      <w:r w:rsidR="002466E7">
        <w:t>P</w:t>
      </w:r>
      <w:r w:rsidR="006D3FBE" w:rsidRPr="00FB74F8">
        <w:rPr>
          <w:sz w:val="28"/>
          <w:vertAlign w:val="subscript"/>
        </w:rPr>
        <w:t>3</w:t>
      </w:r>
      <w:r w:rsidR="006D3FBE">
        <w:tab/>
      </w:r>
      <w:r w:rsidR="006D3FBE">
        <w:tab/>
        <w:t xml:space="preserve">5.  </w:t>
      </w:r>
      <w:r w:rsidR="002466E7" w:rsidRPr="002466E7">
        <w:rPr>
          <w:position w:val="-24"/>
        </w:rPr>
        <w:object w:dxaOrig="279" w:dyaOrig="620">
          <v:shape id="_x0000_i1027" type="#_x0000_t75" style="width:14.1pt;height:31.2pt" o:ole="">
            <v:imagedata r:id="rId41" o:title=""/>
          </v:shape>
          <o:OLEObject Type="Embed" ProgID="Equation.DSMT4" ShapeID="_x0000_i1027" DrawAspect="Content" ObjectID="_1519729678" r:id="rId42"/>
        </w:object>
      </w:r>
      <w:r w:rsidR="002466E7">
        <w:t xml:space="preserve"> </w:t>
      </w:r>
      <w:r w:rsidR="002466E7">
        <w:tab/>
      </w:r>
      <w:r w:rsidR="006D3FBE">
        <w:tab/>
        <w:t xml:space="preserve">6.  </w:t>
      </w:r>
      <w:r w:rsidR="002466E7" w:rsidRPr="002466E7">
        <w:rPr>
          <w:position w:val="-24"/>
        </w:rPr>
        <w:object w:dxaOrig="420" w:dyaOrig="620">
          <v:shape id="_x0000_i1028" type="#_x0000_t75" style="width:21.15pt;height:31.2pt" o:ole="">
            <v:imagedata r:id="rId43" o:title=""/>
          </v:shape>
          <o:OLEObject Type="Embed" ProgID="Equation.DSMT4" ShapeID="_x0000_i1028" DrawAspect="Content" ObjectID="_1519729679" r:id="rId44"/>
        </w:object>
      </w:r>
      <w:r w:rsidR="002466E7">
        <w:t xml:space="preserve"> </w:t>
      </w:r>
    </w:p>
    <w:p w:rsidR="006D3FBE" w:rsidRDefault="0023572B" w:rsidP="006D3FBE">
      <w:r>
        <w:rPr>
          <w:noProof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5173512</wp:posOffset>
                </wp:positionH>
                <wp:positionV relativeFrom="paragraph">
                  <wp:posOffset>104340</wp:posOffset>
                </wp:positionV>
                <wp:extent cx="69120" cy="124920"/>
                <wp:effectExtent l="38100" t="38100" r="45720" b="46990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6912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04A788" id="Ink 617" o:spid="_x0000_s1026" type="#_x0000_t75" style="position:absolute;margin-left:406.85pt;margin-top:7.7pt;width:6.7pt;height:10.9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">
                <v:imagedata r:id="rId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5027352</wp:posOffset>
                </wp:positionH>
                <wp:positionV relativeFrom="paragraph">
                  <wp:posOffset>-78180</wp:posOffset>
                </wp:positionV>
                <wp:extent cx="138600" cy="197280"/>
                <wp:effectExtent l="38100" t="57150" r="13970" b="50800"/>
                <wp:wrapNone/>
                <wp:docPr id="612" name="Ink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13860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0E379C" id="Ink 612" o:spid="_x0000_s1026" type="#_x0000_t75" style="position:absolute;margin-left:395.1pt;margin-top:-6.9pt;width:12.35pt;height:17.1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">
                <v:imagedata r:id="rId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4829712</wp:posOffset>
                </wp:positionH>
                <wp:positionV relativeFrom="paragraph">
                  <wp:posOffset>-90420</wp:posOffset>
                </wp:positionV>
                <wp:extent cx="138960" cy="208800"/>
                <wp:effectExtent l="38100" t="38100" r="52070" b="39370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13896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399532" id="Ink 611" o:spid="_x0000_s1026" type="#_x0000_t75" style="position:absolute;margin-left:379.6pt;margin-top:-7.7pt;width:12.45pt;height:17.8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">
                <v:imagedata r:id="rId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4370712</wp:posOffset>
                </wp:positionH>
                <wp:positionV relativeFrom="paragraph">
                  <wp:posOffset>-83220</wp:posOffset>
                </wp:positionV>
                <wp:extent cx="15480" cy="250560"/>
                <wp:effectExtent l="38100" t="38100" r="41910" b="35560"/>
                <wp:wrapNone/>
                <wp:docPr id="610" name="Ink 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548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170241" id="Ink 610" o:spid="_x0000_s1026" type="#_x0000_t75" style="position:absolute;margin-left:343.65pt;margin-top:-7pt;width:2.4pt;height:20.8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">
                <v:imagedata r:id="rId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4078392</wp:posOffset>
                </wp:positionH>
                <wp:positionV relativeFrom="paragraph">
                  <wp:posOffset>-43980</wp:posOffset>
                </wp:positionV>
                <wp:extent cx="130320" cy="185400"/>
                <wp:effectExtent l="38100" t="38100" r="41275" b="43815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13032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CEB14" id="Ink 608" o:spid="_x0000_s1026" type="#_x0000_t75" style="position:absolute;margin-left:320.75pt;margin-top:-4.1pt;width:11.35pt;height:16.0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">
                <v:imagedata r:id="rId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3930792</wp:posOffset>
                </wp:positionH>
                <wp:positionV relativeFrom="paragraph">
                  <wp:posOffset>-20940</wp:posOffset>
                </wp:positionV>
                <wp:extent cx="121680" cy="156600"/>
                <wp:effectExtent l="19050" t="19050" r="31115" b="53340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12168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19AFE" id="Ink 607" o:spid="_x0000_s1026" type="#_x0000_t75" style="position:absolute;margin-left:308.85pt;margin-top:-2.1pt;width:11pt;height:13.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">
                <v:imagedata r:id="rId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3768432</wp:posOffset>
                </wp:positionH>
                <wp:positionV relativeFrom="paragraph">
                  <wp:posOffset>-34980</wp:posOffset>
                </wp:positionV>
                <wp:extent cx="129600" cy="200160"/>
                <wp:effectExtent l="38100" t="38100" r="41910" b="47625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12960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CFFAA" id="Ink 606" o:spid="_x0000_s1026" type="#_x0000_t75" style="position:absolute;margin-left:296.05pt;margin-top:-3.3pt;width:11.5pt;height:17.0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">
                <v:imagedata r:id="rId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237072</wp:posOffset>
                </wp:positionH>
                <wp:positionV relativeFrom="paragraph">
                  <wp:posOffset>-49380</wp:posOffset>
                </wp:positionV>
                <wp:extent cx="102600" cy="147960"/>
                <wp:effectExtent l="19050" t="38100" r="50165" b="42545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10260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11CAA" id="Ink 605" o:spid="_x0000_s1026" type="#_x0000_t75" style="position:absolute;margin-left:254.25pt;margin-top:-4.35pt;width:9.5pt;height:12.8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">
                <v:imagedata r:id="rId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072912</wp:posOffset>
                </wp:positionH>
                <wp:positionV relativeFrom="paragraph">
                  <wp:posOffset>-40020</wp:posOffset>
                </wp:positionV>
                <wp:extent cx="122400" cy="173880"/>
                <wp:effectExtent l="38100" t="38100" r="49530" b="55245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12240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A1261E" id="Ink 604" o:spid="_x0000_s1026" type="#_x0000_t75" style="position:absolute;margin-left:241.25pt;margin-top:-3.7pt;width:10.95pt;height:14.9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">
                <v:imagedata r:id="rId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2908392</wp:posOffset>
                </wp:positionH>
                <wp:positionV relativeFrom="paragraph">
                  <wp:posOffset>-44340</wp:posOffset>
                </wp:positionV>
                <wp:extent cx="130680" cy="174240"/>
                <wp:effectExtent l="38100" t="38100" r="41275" b="35560"/>
                <wp:wrapNone/>
                <wp:docPr id="603" name="Ink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13068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150067" id="Ink 603" o:spid="_x0000_s1026" type="#_x0000_t75" style="position:absolute;margin-left:228.65pt;margin-top:-4.05pt;width:11.25pt;height:14.8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">
                <v:imagedata r:id="rId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2602752</wp:posOffset>
                </wp:positionH>
                <wp:positionV relativeFrom="paragraph">
                  <wp:posOffset>-32100</wp:posOffset>
                </wp:positionV>
                <wp:extent cx="107280" cy="185760"/>
                <wp:effectExtent l="38100" t="38100" r="26670" b="43180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10728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54B96B" id="Ink 602" o:spid="_x0000_s1026" type="#_x0000_t75" style="position:absolute;margin-left:204.15pt;margin-top:-3.25pt;width:10.2pt;height:16.2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">
                <v:imagedata r:id="rId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458752</wp:posOffset>
                </wp:positionH>
                <wp:positionV relativeFrom="paragraph">
                  <wp:posOffset>-37140</wp:posOffset>
                </wp:positionV>
                <wp:extent cx="86400" cy="204120"/>
                <wp:effectExtent l="57150" t="57150" r="46990" b="43815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8640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56B3CA" id="Ink 601" o:spid="_x0000_s1026" type="#_x0000_t75" style="position:absolute;margin-left:192.8pt;margin-top:-3.65pt;width:8.25pt;height:17.7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">
                <v:imagedata r:id="rId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2324112</wp:posOffset>
                </wp:positionH>
                <wp:positionV relativeFrom="paragraph">
                  <wp:posOffset>-50820</wp:posOffset>
                </wp:positionV>
                <wp:extent cx="98640" cy="194400"/>
                <wp:effectExtent l="38100" t="57150" r="53975" b="53340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9864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567513" id="Ink 600" o:spid="_x0000_s1026" type="#_x0000_t75" style="position:absolute;margin-left:182.2pt;margin-top:-4.8pt;width:9.4pt;height:17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">
                <v:imagedata r:id="rId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2173272</wp:posOffset>
                </wp:positionH>
                <wp:positionV relativeFrom="paragraph">
                  <wp:posOffset>-20220</wp:posOffset>
                </wp:positionV>
                <wp:extent cx="84960" cy="163440"/>
                <wp:effectExtent l="38100" t="38100" r="10795" b="46355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8496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07F717" id="Ink 599" o:spid="_x0000_s1026" type="#_x0000_t75" style="position:absolute;margin-left:170.35pt;margin-top:-2.15pt;width:8.35pt;height:14.2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">
                <v:imagedata r:id="rId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054832</wp:posOffset>
                </wp:positionH>
                <wp:positionV relativeFrom="paragraph">
                  <wp:posOffset>-27420</wp:posOffset>
                </wp:positionV>
                <wp:extent cx="109080" cy="199080"/>
                <wp:effectExtent l="38100" t="57150" r="43815" b="48895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10908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A8672E" id="Ink 598" o:spid="_x0000_s1026" type="#_x0000_t75" style="position:absolute;margin-left:161.1pt;margin-top:-2.9pt;width:10.15pt;height:17.2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">
                <v:imagedata r:id="rId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1884912</wp:posOffset>
                </wp:positionH>
                <wp:positionV relativeFrom="paragraph">
                  <wp:posOffset>-25260</wp:posOffset>
                </wp:positionV>
                <wp:extent cx="109080" cy="215280"/>
                <wp:effectExtent l="38100" t="38100" r="43815" b="51435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0908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D97070" id="Ink 597" o:spid="_x0000_s1026" type="#_x0000_t75" style="position:absolute;margin-left:148pt;margin-top:-2.75pt;width:9.85pt;height:18.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">
                <v:imagedata r:id="rId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770792</wp:posOffset>
                </wp:positionH>
                <wp:positionV relativeFrom="paragraph">
                  <wp:posOffset>-11940</wp:posOffset>
                </wp:positionV>
                <wp:extent cx="12600" cy="220680"/>
                <wp:effectExtent l="38100" t="38100" r="45085" b="46355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1260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ABB728" id="Ink 596" o:spid="_x0000_s1026" type="#_x0000_t75" style="position:absolute;margin-left:138.9pt;margin-top:-1.4pt;width:2.35pt;height:18.5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">
                <v:imagedata r:id="rId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145112</wp:posOffset>
                </wp:positionH>
                <wp:positionV relativeFrom="paragraph">
                  <wp:posOffset>-37500</wp:posOffset>
                </wp:positionV>
                <wp:extent cx="254520" cy="260640"/>
                <wp:effectExtent l="38100" t="38100" r="50800" b="44450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254520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33BE32" id="Ink 595" o:spid="_x0000_s1026" type="#_x0000_t75" style="position:absolute;margin-left:89.45pt;margin-top:-3.7pt;width:21.65pt;height:22.1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">
                <v:imagedata r:id="rId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980952</wp:posOffset>
                </wp:positionH>
                <wp:positionV relativeFrom="paragraph">
                  <wp:posOffset>-52620</wp:posOffset>
                </wp:positionV>
                <wp:extent cx="19080" cy="308880"/>
                <wp:effectExtent l="57150" t="19050" r="38100" b="53340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19080" cy="30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D203F5" id="Ink 594" o:spid="_x0000_s1026" type="#_x0000_t75" style="position:absolute;margin-left:76.45pt;margin-top:-4.6pt;width:2.7pt;height:25.4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">
                <v:imagedata r:id="rId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889872</wp:posOffset>
                </wp:positionH>
                <wp:positionV relativeFrom="paragraph">
                  <wp:posOffset>-5460</wp:posOffset>
                </wp:positionV>
                <wp:extent cx="173160" cy="150840"/>
                <wp:effectExtent l="57150" t="38100" r="0" b="40005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17316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D64506" id="Ink 593" o:spid="_x0000_s1026" type="#_x0000_t75" style="position:absolute;margin-left:69.4pt;margin-top:-.9pt;width:14.8pt;height:13.1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">
                <v:imagedata r:id="rId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34472</wp:posOffset>
                </wp:positionH>
                <wp:positionV relativeFrom="paragraph">
                  <wp:posOffset>-72060</wp:posOffset>
                </wp:positionV>
                <wp:extent cx="89640" cy="182520"/>
                <wp:effectExtent l="38100" t="38100" r="43815" b="46355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8964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56292" id="Ink 592" o:spid="_x0000_s1026" type="#_x0000_t75" style="position:absolute;margin-left:33.45pt;margin-top:-6.2pt;width:8.65pt;height:15.7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">
                <v:imagedata r:id="rId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22512</wp:posOffset>
                </wp:positionH>
                <wp:positionV relativeFrom="paragraph">
                  <wp:posOffset>-73140</wp:posOffset>
                </wp:positionV>
                <wp:extent cx="20160" cy="198000"/>
                <wp:effectExtent l="38100" t="38100" r="56515" b="50165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2016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DED5E" id="Ink 591" o:spid="_x0000_s1026" type="#_x0000_t75" style="position:absolute;margin-left:24.6pt;margin-top:-6.25pt;width:3.2pt;height:16.7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">
                <v:imagedata r:id="rId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38632</wp:posOffset>
                </wp:positionH>
                <wp:positionV relativeFrom="paragraph">
                  <wp:posOffset>-60180</wp:posOffset>
                </wp:positionV>
                <wp:extent cx="137520" cy="130320"/>
                <wp:effectExtent l="38100" t="38100" r="53340" b="41275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13752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B0BDA" id="Ink 590" o:spid="_x0000_s1026" type="#_x0000_t75" style="position:absolute;margin-left:18.3pt;margin-top:-5.35pt;width:11.95pt;height:11.7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">
                <v:imagedata r:id="rId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41072</wp:posOffset>
                </wp:positionH>
                <wp:positionV relativeFrom="paragraph">
                  <wp:posOffset>-71340</wp:posOffset>
                </wp:positionV>
                <wp:extent cx="27360" cy="207000"/>
                <wp:effectExtent l="38100" t="38100" r="48895" b="41275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2736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0207BA" id="Ink 589" o:spid="_x0000_s1026" type="#_x0000_t75" style="position:absolute;margin-left:10.3pt;margin-top:-6.25pt;width:3.65pt;height:17.6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">
                <v:imagedata r:id="rId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-21288</wp:posOffset>
                </wp:positionH>
                <wp:positionV relativeFrom="paragraph">
                  <wp:posOffset>106500</wp:posOffset>
                </wp:positionV>
                <wp:extent cx="12600" cy="87840"/>
                <wp:effectExtent l="57150" t="38100" r="45085" b="45720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1260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9A6901" id="Ink 587" o:spid="_x0000_s1026" type="#_x0000_t75" style="position:absolute;margin-left:-2.5pt;margin-top:7.9pt;width:2.75pt;height:8.2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">
                <v:imagedata r:id="rId94" o:title=""/>
              </v:shape>
            </w:pict>
          </mc:Fallback>
        </mc:AlternateContent>
      </w:r>
    </w:p>
    <w:p w:rsidR="0073680D" w:rsidRDefault="0073680D" w:rsidP="006D3FBE"/>
    <w:p w:rsidR="006D3FBE" w:rsidRDefault="006D3FBE" w:rsidP="006D3FBE">
      <w:r>
        <w:t>7.  Determine the number of 3 letter “words” that can be made from RICHARD.</w:t>
      </w:r>
    </w:p>
    <w:p w:rsidR="006D3FBE" w:rsidRDefault="0023572B" w:rsidP="006D3FBE">
      <w:r>
        <w:rPr>
          <w:noProof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2551632</wp:posOffset>
                </wp:positionH>
                <wp:positionV relativeFrom="paragraph">
                  <wp:posOffset>95406</wp:posOffset>
                </wp:positionV>
                <wp:extent cx="154440" cy="212040"/>
                <wp:effectExtent l="57150" t="38100" r="17145" b="55245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15444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9E668E" id="Ink 626" o:spid="_x0000_s1026" type="#_x0000_t75" style="position:absolute;margin-left:200.2pt;margin-top:6.95pt;width:13.65pt;height:18.0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">
                <v:imagedata r:id="rId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2428152</wp:posOffset>
                </wp:positionH>
                <wp:positionV relativeFrom="paragraph">
                  <wp:posOffset>64446</wp:posOffset>
                </wp:positionV>
                <wp:extent cx="17280" cy="230040"/>
                <wp:effectExtent l="38100" t="38100" r="40005" b="36830"/>
                <wp:wrapNone/>
                <wp:docPr id="625" name="Ink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1728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049C7" id="Ink 625" o:spid="_x0000_s1026" type="#_x0000_t75" style="position:absolute;margin-left:190.5pt;margin-top:4.6pt;width:2.55pt;height:19.0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">
                <v:imagedata r:id="rId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2065272</wp:posOffset>
                </wp:positionH>
                <wp:positionV relativeFrom="paragraph">
                  <wp:posOffset>73446</wp:posOffset>
                </wp:positionV>
                <wp:extent cx="247680" cy="272880"/>
                <wp:effectExtent l="57150" t="38100" r="19050" b="51435"/>
                <wp:wrapNone/>
                <wp:docPr id="624" name="Ink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247680" cy="27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15A19B" id="Ink 624" o:spid="_x0000_s1026" type="#_x0000_t75" style="position:absolute;margin-left:161.9pt;margin-top:5.2pt;width:20.7pt;height:22.8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">
                <v:imagedata r:id="rId1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1663152</wp:posOffset>
                </wp:positionH>
                <wp:positionV relativeFrom="paragraph">
                  <wp:posOffset>238326</wp:posOffset>
                </wp:positionV>
                <wp:extent cx="130680" cy="10080"/>
                <wp:effectExtent l="38100" t="38100" r="41275" b="47625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1306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57FC53" id="Ink 623" o:spid="_x0000_s1026" type="#_x0000_t75" style="position:absolute;margin-left:130.4pt;margin-top:18.2pt;width:11.4pt;height:2.1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">
                <v:imagedata r:id="rId1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1682952</wp:posOffset>
                </wp:positionH>
                <wp:positionV relativeFrom="paragraph">
                  <wp:posOffset>182166</wp:posOffset>
                </wp:positionV>
                <wp:extent cx="126720" cy="23760"/>
                <wp:effectExtent l="38100" t="38100" r="45085" b="52705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1267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6931F3" id="Ink 622" o:spid="_x0000_s1026" type="#_x0000_t75" style="position:absolute;margin-left:132pt;margin-top:13.8pt;width:11.05pt;height:2.8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">
                <v:imagedata r:id="rId1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1033512</wp:posOffset>
                </wp:positionH>
                <wp:positionV relativeFrom="paragraph">
                  <wp:posOffset>21606</wp:posOffset>
                </wp:positionV>
                <wp:extent cx="252360" cy="213480"/>
                <wp:effectExtent l="38100" t="38100" r="14605" b="53340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25236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72E901" id="Ink 619" o:spid="_x0000_s1026" type="#_x0000_t75" style="position:absolute;margin-left:81pt;margin-top:1.1pt;width:21pt;height:18.0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">
                <v:imagedata r:id="rId1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1120272</wp:posOffset>
                </wp:positionH>
                <wp:positionV relativeFrom="paragraph">
                  <wp:posOffset>75606</wp:posOffset>
                </wp:positionV>
                <wp:extent cx="14040" cy="295560"/>
                <wp:effectExtent l="38100" t="38100" r="43180" b="47625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14040" cy="2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AA1887" id="Ink 618" o:spid="_x0000_s1026" type="#_x0000_t75" style="position:absolute;margin-left:87.7pt;margin-top:5.5pt;width:2.25pt;height:24.4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">
                <v:imagedata r:id="rId108" o:title=""/>
              </v:shape>
            </w:pict>
          </mc:Fallback>
        </mc:AlternateContent>
      </w:r>
    </w:p>
    <w:p w:rsidR="00601235" w:rsidRDefault="0023572B" w:rsidP="006D3FBE">
      <w:r>
        <w:rPr>
          <w:noProof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859272</wp:posOffset>
                </wp:positionH>
                <wp:positionV relativeFrom="paragraph">
                  <wp:posOffset>51191</wp:posOffset>
                </wp:positionV>
                <wp:extent cx="147240" cy="197280"/>
                <wp:effectExtent l="0" t="57150" r="43815" b="50800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14724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572AEB" id="Ink 621" o:spid="_x0000_s1026" type="#_x0000_t75" style="position:absolute;margin-left:67.2pt;margin-top:3.35pt;width:12.8pt;height:16.9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">
                <v:imagedata r:id="rId1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1286232</wp:posOffset>
                </wp:positionH>
                <wp:positionV relativeFrom="paragraph">
                  <wp:posOffset>-26209</wp:posOffset>
                </wp:positionV>
                <wp:extent cx="164880" cy="167040"/>
                <wp:effectExtent l="38100" t="57150" r="6985" b="42545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16488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41A306" id="Ink 620" o:spid="_x0000_s1026" type="#_x0000_t75" style="position:absolute;margin-left:100.8pt;margin-top:-2.8pt;width:14.4pt;height:14.8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">
                <v:imagedata r:id="rId112" o:title=""/>
              </v:shape>
            </w:pict>
          </mc:Fallback>
        </mc:AlternateContent>
      </w:r>
    </w:p>
    <w:p w:rsidR="006D3FBE" w:rsidRDefault="0023572B" w:rsidP="006D3FBE">
      <w:r>
        <w:rPr>
          <w:noProof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5145072</wp:posOffset>
                </wp:positionH>
                <wp:positionV relativeFrom="paragraph">
                  <wp:posOffset>46936</wp:posOffset>
                </wp:positionV>
                <wp:extent cx="397080" cy="27720"/>
                <wp:effectExtent l="38100" t="38100" r="41275" b="48895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3970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C42D4" id="Ink 666" o:spid="_x0000_s1026" type="#_x0000_t75" style="position:absolute;margin-left:404.6pt;margin-top:2.95pt;width:32.35pt;height:3.3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">
                <v:imagedata r:id="rId1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4432632</wp:posOffset>
                </wp:positionH>
                <wp:positionV relativeFrom="paragraph">
                  <wp:posOffset>-43064</wp:posOffset>
                </wp:positionV>
                <wp:extent cx="746640" cy="253440"/>
                <wp:effectExtent l="38100" t="38100" r="15875" b="51435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746640" cy="2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FB66CE" id="Ink 665" o:spid="_x0000_s1026" type="#_x0000_t75" style="position:absolute;margin-left:348.25pt;margin-top:-3.95pt;width:60.5pt;height:21.3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">
                <v:imagedata r:id="rId1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4584192</wp:posOffset>
                </wp:positionH>
                <wp:positionV relativeFrom="paragraph">
                  <wp:posOffset>59896</wp:posOffset>
                </wp:positionV>
                <wp:extent cx="106920" cy="158040"/>
                <wp:effectExtent l="38100" t="38100" r="45720" b="52070"/>
                <wp:wrapNone/>
                <wp:docPr id="655" name="Ink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10692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F390C3" id="Ink 655" o:spid="_x0000_s1026" type="#_x0000_t75" style="position:absolute;margin-left:360.3pt;margin-top:4.1pt;width:9.6pt;height:13.7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">
                <v:imagedata r:id="rId1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4497792</wp:posOffset>
                </wp:positionH>
                <wp:positionV relativeFrom="paragraph">
                  <wp:posOffset>14176</wp:posOffset>
                </wp:positionV>
                <wp:extent cx="102600" cy="220680"/>
                <wp:effectExtent l="38100" t="38100" r="50165" b="46355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10260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09C63F" id="Ink 654" o:spid="_x0000_s1026" type="#_x0000_t75" style="position:absolute;margin-left:353.6pt;margin-top:.6pt;width:9.2pt;height:18.4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">
                <v:imagedata r:id="rId1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3106032</wp:posOffset>
                </wp:positionH>
                <wp:positionV relativeFrom="paragraph">
                  <wp:posOffset>274456</wp:posOffset>
                </wp:positionV>
                <wp:extent cx="176400" cy="70920"/>
                <wp:effectExtent l="38100" t="38100" r="52705" b="43815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17640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FA516" id="Ink 652" o:spid="_x0000_s1026" type="#_x0000_t75" style="position:absolute;margin-left:243.85pt;margin-top:21.1pt;width:15.05pt;height:6.8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">
                <v:imagedata r:id="rId122" o:title=""/>
              </v:shape>
            </w:pict>
          </mc:Fallback>
        </mc:AlternateContent>
      </w:r>
      <w:r w:rsidR="006D3FBE">
        <w:t>8.  Determine the number of 4 letter “words” that can be made from the word MONDAY.</w:t>
      </w:r>
    </w:p>
    <w:p w:rsidR="006D3FBE" w:rsidRDefault="0023572B" w:rsidP="006D3FBE">
      <w:r>
        <w:rPr>
          <w:noProof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3170112</wp:posOffset>
                </wp:positionH>
                <wp:positionV relativeFrom="paragraph">
                  <wp:posOffset>272721</wp:posOffset>
                </wp:positionV>
                <wp:extent cx="222120" cy="74160"/>
                <wp:effectExtent l="38100" t="38100" r="45085" b="59690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22212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BFC718" id="Ink 668" o:spid="_x0000_s1026" type="#_x0000_t75" style="position:absolute;margin-left:248.85pt;margin-top:20.6pt;width:19pt;height:7.4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">
                <v:imagedata r:id="rId1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4787952</wp:posOffset>
                </wp:positionH>
                <wp:positionV relativeFrom="paragraph">
                  <wp:posOffset>278481</wp:posOffset>
                </wp:positionV>
                <wp:extent cx="565560" cy="16920"/>
                <wp:effectExtent l="38100" t="38100" r="44450" b="40640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5655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0E2AAA" id="Ink 664" o:spid="_x0000_s1026" type="#_x0000_t75" style="position:absolute;margin-left:376.4pt;margin-top:21.35pt;width:45.85pt;height:2.7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">
                <v:imagedata r:id="rId1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4975512</wp:posOffset>
                </wp:positionH>
                <wp:positionV relativeFrom="paragraph">
                  <wp:posOffset>-40839</wp:posOffset>
                </wp:positionV>
                <wp:extent cx="268920" cy="228240"/>
                <wp:effectExtent l="57150" t="38100" r="55245" b="38735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268920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ABD4CA" id="Ink 663" o:spid="_x0000_s1026" type="#_x0000_t75" style="position:absolute;margin-left:390.95pt;margin-top:-3.95pt;width:22.7pt;height:19.2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">
                <v:imagedata r:id="rId1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4849152</wp:posOffset>
                </wp:positionH>
                <wp:positionV relativeFrom="paragraph">
                  <wp:posOffset>-38319</wp:posOffset>
                </wp:positionV>
                <wp:extent cx="19080" cy="221400"/>
                <wp:effectExtent l="38100" t="38100" r="38100" b="45720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1908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DDC4CE" id="Ink 662" o:spid="_x0000_s1026" type="#_x0000_t75" style="position:absolute;margin-left:381.35pt;margin-top:-3.55pt;width:2.45pt;height:18.6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">
                <v:imagedata r:id="rId1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4545672</wp:posOffset>
                </wp:positionH>
                <wp:positionV relativeFrom="paragraph">
                  <wp:posOffset>86241</wp:posOffset>
                </wp:positionV>
                <wp:extent cx="154080" cy="10080"/>
                <wp:effectExtent l="38100" t="38100" r="36830" b="47625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1540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435C92" id="Ink 661" o:spid="_x0000_s1026" type="#_x0000_t75" style="position:absolute;margin-left:357.45pt;margin-top:6.15pt;width:13.2pt;height:2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">
                <v:imagedata r:id="rId1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4517952</wp:posOffset>
                </wp:positionH>
                <wp:positionV relativeFrom="paragraph">
                  <wp:posOffset>11001</wp:posOffset>
                </wp:positionV>
                <wp:extent cx="161640" cy="6840"/>
                <wp:effectExtent l="38100" t="38100" r="48260" b="50800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1616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27A10" id="Ink 660" o:spid="_x0000_s1026" type="#_x0000_t75" style="position:absolute;margin-left:355.3pt;margin-top:.2pt;width:13.75pt;height:1.7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">
                <v:imagedata r:id="rId1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2908392</wp:posOffset>
                </wp:positionH>
                <wp:positionV relativeFrom="paragraph">
                  <wp:posOffset>43401</wp:posOffset>
                </wp:positionV>
                <wp:extent cx="2520" cy="27000"/>
                <wp:effectExtent l="38100" t="38100" r="55245" b="49530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252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BFDDE0" id="Ink 659" o:spid="_x0000_s1026" type="#_x0000_t75" style="position:absolute;margin-left:227.95pt;margin-top:2.75pt;width:2.05pt;height:3.3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">
                <v:imagedata r:id="rId1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3935832</wp:posOffset>
                </wp:positionH>
                <wp:positionV relativeFrom="paragraph">
                  <wp:posOffset>29001</wp:posOffset>
                </wp:positionV>
                <wp:extent cx="21960" cy="21960"/>
                <wp:effectExtent l="38100" t="38100" r="54610" b="54610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219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6AF310" id="Ink 658" o:spid="_x0000_s1026" type="#_x0000_t75" style="position:absolute;margin-left:309.3pt;margin-top:1.5pt;width:3pt;height:3.1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">
                <v:imagedata r:id="rId1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3614712</wp:posOffset>
                </wp:positionH>
                <wp:positionV relativeFrom="paragraph">
                  <wp:posOffset>-66399</wp:posOffset>
                </wp:positionV>
                <wp:extent cx="171000" cy="215280"/>
                <wp:effectExtent l="38100" t="38100" r="19685" b="51435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17100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43750D" id="Ink 657" o:spid="_x0000_s1026" type="#_x0000_t75" style="position:absolute;margin-left:284.1pt;margin-top:-5.8pt;width:14.6pt;height:18.1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">
                <v:imagedata r:id="rId1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3426432</wp:posOffset>
                </wp:positionH>
                <wp:positionV relativeFrom="paragraph">
                  <wp:posOffset>16761</wp:posOffset>
                </wp:positionV>
                <wp:extent cx="13320" cy="10440"/>
                <wp:effectExtent l="57150" t="57150" r="44450" b="46990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133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EEEF44" id="Ink 656" o:spid="_x0000_s1026" type="#_x0000_t75" style="position:absolute;margin-left:269pt;margin-top:.5pt;width:2.55pt;height:2.3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">
                <v:imagedata r:id="rId1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3259392</wp:posOffset>
                </wp:positionH>
                <wp:positionV relativeFrom="paragraph">
                  <wp:posOffset>-85119</wp:posOffset>
                </wp:positionV>
                <wp:extent cx="11160" cy="228240"/>
                <wp:effectExtent l="57150" t="38100" r="46355" b="38735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11160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ABAF1" id="Ink 653" o:spid="_x0000_s1026" type="#_x0000_t75" style="position:absolute;margin-left:256pt;margin-top:-7pt;width:2.1pt;height:18.9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">
                <v:imagedata r:id="rId1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4165152</wp:posOffset>
                </wp:positionH>
                <wp:positionV relativeFrom="paragraph">
                  <wp:posOffset>-102039</wp:posOffset>
                </wp:positionV>
                <wp:extent cx="22320" cy="238680"/>
                <wp:effectExtent l="19050" t="38100" r="53975" b="47625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22320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FDAE99" id="Ink 651" o:spid="_x0000_s1026" type="#_x0000_t75" style="position:absolute;margin-left:327.25pt;margin-top:-8.6pt;width:3.2pt;height:20.2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">
                <v:imagedata r:id="rId1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2725872</wp:posOffset>
                </wp:positionH>
                <wp:positionV relativeFrom="paragraph">
                  <wp:posOffset>-76479</wp:posOffset>
                </wp:positionV>
                <wp:extent cx="10080" cy="251280"/>
                <wp:effectExtent l="57150" t="38100" r="47625" b="53975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1008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D8134F" id="Ink 650" o:spid="_x0000_s1026" type="#_x0000_t75" style="position:absolute;margin-left:213.9pt;margin-top:-6.55pt;width:2.35pt;height:21.1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">
                <v:imagedata r:id="rId1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4113312</wp:posOffset>
                </wp:positionH>
                <wp:positionV relativeFrom="paragraph">
                  <wp:posOffset>140601</wp:posOffset>
                </wp:positionV>
                <wp:extent cx="246960" cy="32400"/>
                <wp:effectExtent l="38100" t="38100" r="39370" b="43815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24696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F89B01" id="Ink 647" o:spid="_x0000_s1026" type="#_x0000_t75" style="position:absolute;margin-left:323.35pt;margin-top:10.05pt;width:20.7pt;height:4.1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">
                <v:imagedata r:id="rId1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3580512</wp:posOffset>
                </wp:positionH>
                <wp:positionV relativeFrom="paragraph">
                  <wp:posOffset>172281</wp:posOffset>
                </wp:positionV>
                <wp:extent cx="270720" cy="20160"/>
                <wp:effectExtent l="38100" t="38100" r="34290" b="56515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2707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2884D" id="Ink 646" o:spid="_x0000_s1026" type="#_x0000_t75" style="position:absolute;margin-left:281.45pt;margin-top:12.6pt;width:22.3pt;height:3.1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">
                <v:imagedata r:id="rId1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3106752</wp:posOffset>
                </wp:positionH>
                <wp:positionV relativeFrom="paragraph">
                  <wp:posOffset>184521</wp:posOffset>
                </wp:positionV>
                <wp:extent cx="310320" cy="20880"/>
                <wp:effectExtent l="38100" t="38100" r="52070" b="55880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3103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B4934" id="Ink 645" o:spid="_x0000_s1026" type="#_x0000_t75" style="position:absolute;margin-left:244.1pt;margin-top:13.8pt;width:25.55pt;height:3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">
                <v:imagedata r:id="rId1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2596272</wp:posOffset>
                </wp:positionH>
                <wp:positionV relativeFrom="paragraph">
                  <wp:posOffset>211161</wp:posOffset>
                </wp:positionV>
                <wp:extent cx="327600" cy="56160"/>
                <wp:effectExtent l="38100" t="57150" r="53975" b="39370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32760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D51E69" id="Ink 644" o:spid="_x0000_s1026" type="#_x0000_t75" style="position:absolute;margin-left:203.9pt;margin-top:15.85pt;width:27.05pt;height:5.7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">
                <v:imagedata r:id="rId1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1884192</wp:posOffset>
                </wp:positionH>
                <wp:positionV relativeFrom="paragraph">
                  <wp:posOffset>115401</wp:posOffset>
                </wp:positionV>
                <wp:extent cx="123480" cy="238320"/>
                <wp:effectExtent l="57150" t="38100" r="29210" b="47625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12348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A7B178" id="Ink 643" o:spid="_x0000_s1026" type="#_x0000_t75" style="position:absolute;margin-left:147.45pt;margin-top:8.5pt;width:11.6pt;height:20.3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">
                <v:imagedata r:id="rId1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1649112</wp:posOffset>
                </wp:positionH>
                <wp:positionV relativeFrom="paragraph">
                  <wp:posOffset>104961</wp:posOffset>
                </wp:positionV>
                <wp:extent cx="151560" cy="290520"/>
                <wp:effectExtent l="57150" t="38100" r="0" b="52705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151560" cy="29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702D33" id="Ink 642" o:spid="_x0000_s1026" type="#_x0000_t75" style="position:absolute;margin-left:128.9pt;margin-top:7.75pt;width:13.7pt;height:24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">
                <v:imagedata r:id="rId1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1398552</wp:posOffset>
                </wp:positionH>
                <wp:positionV relativeFrom="paragraph">
                  <wp:posOffset>105681</wp:posOffset>
                </wp:positionV>
                <wp:extent cx="152640" cy="274320"/>
                <wp:effectExtent l="57150" t="57150" r="19050" b="49530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152640" cy="27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126DCC" id="Ink 641" o:spid="_x0000_s1026" type="#_x0000_t75" style="position:absolute;margin-left:109.25pt;margin-top:7.6pt;width:13.65pt;height:23.1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">
                <v:imagedata r:id="rId1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1112352</wp:posOffset>
                </wp:positionH>
                <wp:positionV relativeFrom="paragraph">
                  <wp:posOffset>228801</wp:posOffset>
                </wp:positionV>
                <wp:extent cx="127080" cy="5400"/>
                <wp:effectExtent l="38100" t="57150" r="44450" b="52070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1270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73D65E" id="Ink 640" o:spid="_x0000_s1026" type="#_x0000_t75" style="position:absolute;margin-left:87.1pt;margin-top:17.25pt;width:11.1pt;height:2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">
                <v:imagedata r:id="rId1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1105872</wp:posOffset>
                </wp:positionH>
                <wp:positionV relativeFrom="paragraph">
                  <wp:posOffset>134481</wp:posOffset>
                </wp:positionV>
                <wp:extent cx="115560" cy="14760"/>
                <wp:effectExtent l="38100" t="57150" r="37465" b="42545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1155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E09435" id="Ink 639" o:spid="_x0000_s1026" type="#_x0000_t75" style="position:absolute;margin-left:86.6pt;margin-top:9.9pt;width:10.2pt;height:2.2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">
                <v:imagedata r:id="rId1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775392</wp:posOffset>
                </wp:positionH>
                <wp:positionV relativeFrom="paragraph">
                  <wp:posOffset>282801</wp:posOffset>
                </wp:positionV>
                <wp:extent cx="154080" cy="84960"/>
                <wp:effectExtent l="38100" t="38100" r="17780" b="48895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15408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1DB95" id="Ink 637" o:spid="_x0000_s1026" type="#_x0000_t75" style="position:absolute;margin-left:60.7pt;margin-top:21.75pt;width:13.05pt;height:8.1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">
                <v:imagedata r:id="rId1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588552</wp:posOffset>
                </wp:positionH>
                <wp:positionV relativeFrom="paragraph">
                  <wp:posOffset>-15279</wp:posOffset>
                </wp:positionV>
                <wp:extent cx="199800" cy="228240"/>
                <wp:effectExtent l="38100" t="38100" r="10160" b="57785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199800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AA8F3" id="Ink 636" o:spid="_x0000_s1026" type="#_x0000_t75" style="position:absolute;margin-left:45.9pt;margin-top:-1.95pt;width:17pt;height:19.4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">
                <v:imagedata r:id="rId1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638232</wp:posOffset>
                </wp:positionH>
                <wp:positionV relativeFrom="paragraph">
                  <wp:posOffset>19281</wp:posOffset>
                </wp:positionV>
                <wp:extent cx="18000" cy="291240"/>
                <wp:effectExtent l="38100" t="38100" r="58420" b="52070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18000" cy="29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87EA54" id="Ink 635" o:spid="_x0000_s1026" type="#_x0000_t75" style="position:absolute;margin-left:49.45pt;margin-top:1pt;width:3pt;height:24.0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">
                <v:imagedata r:id="rId172" o:title=""/>
              </v:shape>
            </w:pict>
          </mc:Fallback>
        </mc:AlternateContent>
      </w:r>
    </w:p>
    <w:p w:rsidR="0073680D" w:rsidRDefault="0023572B" w:rsidP="006D3FBE">
      <w:r>
        <w:rPr>
          <w:noProof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3242472</wp:posOffset>
                </wp:positionH>
                <wp:positionV relativeFrom="paragraph">
                  <wp:posOffset>-35374</wp:posOffset>
                </wp:positionV>
                <wp:extent cx="36000" cy="196200"/>
                <wp:effectExtent l="38100" t="38100" r="40640" b="52070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3600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29BB68" id="Ink 667" o:spid="_x0000_s1026" type="#_x0000_t75" style="position:absolute;margin-left:254.9pt;margin-top:-3.35pt;width:3.95pt;height:16.7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">
                <v:imagedata r:id="rId1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4117272</wp:posOffset>
                </wp:positionH>
                <wp:positionV relativeFrom="paragraph">
                  <wp:posOffset>-50854</wp:posOffset>
                </wp:positionV>
                <wp:extent cx="151200" cy="209520"/>
                <wp:effectExtent l="57150" t="38100" r="20320" b="38735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15120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B1F4FC" id="Ink 649" o:spid="_x0000_s1026" type="#_x0000_t75" style="position:absolute;margin-left:323.4pt;margin-top:-4.5pt;width:13.65pt;height:17.9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">
                <v:imagedata r:id="rId1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2637312</wp:posOffset>
                </wp:positionH>
                <wp:positionV relativeFrom="paragraph">
                  <wp:posOffset>34466</wp:posOffset>
                </wp:positionV>
                <wp:extent cx="224280" cy="201600"/>
                <wp:effectExtent l="38100" t="57150" r="42545" b="46355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22428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967E69" id="Ink 648" o:spid="_x0000_s1026" type="#_x0000_t75" style="position:absolute;margin-left:207.05pt;margin-top:1.8pt;width:19.05pt;height:17.5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">
                <v:imagedata r:id="rId1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877632</wp:posOffset>
                </wp:positionH>
                <wp:positionV relativeFrom="paragraph">
                  <wp:posOffset>-65254</wp:posOffset>
                </wp:positionV>
                <wp:extent cx="32760" cy="197640"/>
                <wp:effectExtent l="38100" t="38100" r="43815" b="50165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3276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D9CD56" id="Ink 638" o:spid="_x0000_s1026" type="#_x0000_t75" style="position:absolute;margin-left:68.45pt;margin-top:-5.65pt;width:3.85pt;height:16.6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">
                <v:imagedata r:id="rId1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385872</wp:posOffset>
                </wp:positionH>
                <wp:positionV relativeFrom="paragraph">
                  <wp:posOffset>-88654</wp:posOffset>
                </wp:positionV>
                <wp:extent cx="137160" cy="203040"/>
                <wp:effectExtent l="19050" t="38100" r="15240" b="45085"/>
                <wp:wrapNone/>
                <wp:docPr id="634" name="Ink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13716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07317F" id="Ink 634" o:spid="_x0000_s1026" type="#_x0000_t75" style="position:absolute;margin-left:29.65pt;margin-top:-7.5pt;width:12.25pt;height:17.1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">
                <v:imagedata r:id="rId182" o:title=""/>
              </v:shape>
            </w:pict>
          </mc:Fallback>
        </mc:AlternateContent>
      </w:r>
    </w:p>
    <w:p w:rsidR="00810DE2" w:rsidRDefault="0023572B" w:rsidP="006D3FBE">
      <w:r>
        <w:rPr>
          <w:noProof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2914872</wp:posOffset>
                </wp:positionH>
                <wp:positionV relativeFrom="paragraph">
                  <wp:posOffset>204288</wp:posOffset>
                </wp:positionV>
                <wp:extent cx="17280" cy="240840"/>
                <wp:effectExtent l="38100" t="57150" r="59055" b="45085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17280" cy="2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F90371" id="Ink 678" o:spid="_x0000_s1026" type="#_x0000_t75" style="position:absolute;margin-left:228.7pt;margin-top:15.4pt;width:2.85pt;height:20.2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">
                <v:imagedata r:id="rId1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2781312</wp:posOffset>
                </wp:positionH>
                <wp:positionV relativeFrom="paragraph">
                  <wp:posOffset>239928</wp:posOffset>
                </wp:positionV>
                <wp:extent cx="170640" cy="123840"/>
                <wp:effectExtent l="57150" t="38100" r="39370" b="47625"/>
                <wp:wrapNone/>
                <wp:docPr id="677" name="Ink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17064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972EAB" id="Ink 677" o:spid="_x0000_s1026" type="#_x0000_t75" style="position:absolute;margin-left:218.1pt;margin-top:18.3pt;width:14.85pt;height:11.2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">
                <v:imagedata r:id="rId186" o:title=""/>
              </v:shape>
            </w:pict>
          </mc:Fallback>
        </mc:AlternateContent>
      </w:r>
      <w:r w:rsidR="006D3FBE">
        <w:t xml:space="preserve">9. </w:t>
      </w:r>
      <w:r w:rsidR="002466E7">
        <w:t xml:space="preserve"> </w:t>
      </w:r>
      <w:r w:rsidR="006D3FBE">
        <w:t>If there are 5 people in a race, how many ways can they finish?</w:t>
      </w:r>
      <w:r w:rsidR="002466E7">
        <w:t xml:space="preserve">  </w:t>
      </w:r>
    </w:p>
    <w:p w:rsidR="00810DE2" w:rsidRDefault="0023572B" w:rsidP="006D3FBE">
      <w:r>
        <w:rPr>
          <w:noProof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5226432</wp:posOffset>
                </wp:positionH>
                <wp:positionV relativeFrom="paragraph">
                  <wp:posOffset>-108487</wp:posOffset>
                </wp:positionV>
                <wp:extent cx="240120" cy="310320"/>
                <wp:effectExtent l="57150" t="57150" r="7620" b="52070"/>
                <wp:wrapNone/>
                <wp:docPr id="689" name="Ink 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240120" cy="31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C667AE" id="Ink 689" o:spid="_x0000_s1026" type="#_x0000_t75" style="position:absolute;margin-left:410.75pt;margin-top:-9.3pt;width:20.65pt;height:26.0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">
                <v:imagedata r:id="rId1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4900632</wp:posOffset>
                </wp:positionH>
                <wp:positionV relativeFrom="paragraph">
                  <wp:posOffset>-121807</wp:posOffset>
                </wp:positionV>
                <wp:extent cx="312840" cy="334440"/>
                <wp:effectExtent l="57150" t="38100" r="49530" b="46990"/>
                <wp:wrapNone/>
                <wp:docPr id="688" name="Ink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312840" cy="33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F5221" id="Ink 688" o:spid="_x0000_s1026" type="#_x0000_t75" style="position:absolute;margin-left:385.1pt;margin-top:-10.4pt;width:26.05pt;height:27.9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">
                <v:imagedata r:id="rId1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4745112</wp:posOffset>
                </wp:positionH>
                <wp:positionV relativeFrom="paragraph">
                  <wp:posOffset>-112087</wp:posOffset>
                </wp:positionV>
                <wp:extent cx="25200" cy="352080"/>
                <wp:effectExtent l="38100" t="38100" r="51435" b="48260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25200" cy="35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71C81" id="Ink 687" o:spid="_x0000_s1026" type="#_x0000_t75" style="position:absolute;margin-left:372.95pt;margin-top:-9.4pt;width:3.35pt;height:28.8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">
                <v:imagedata r:id="rId1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4338672</wp:posOffset>
                </wp:positionH>
                <wp:positionV relativeFrom="paragraph">
                  <wp:posOffset>91313</wp:posOffset>
                </wp:positionV>
                <wp:extent cx="168840" cy="20520"/>
                <wp:effectExtent l="38100" t="38100" r="22225" b="55880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1688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E428C7" id="Ink 686" o:spid="_x0000_s1026" type="#_x0000_t75" style="position:absolute;margin-left:341pt;margin-top:6.7pt;width:14.55pt;height:2.9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">
                <v:imagedata r:id="rId1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4308432</wp:posOffset>
                </wp:positionH>
                <wp:positionV relativeFrom="paragraph">
                  <wp:posOffset>4193</wp:posOffset>
                </wp:positionV>
                <wp:extent cx="185400" cy="33120"/>
                <wp:effectExtent l="38100" t="38100" r="43815" b="43180"/>
                <wp:wrapNone/>
                <wp:docPr id="685" name="Ink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18540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E2BBEC" id="Ink 685" o:spid="_x0000_s1026" type="#_x0000_t75" style="position:absolute;margin-left:338.55pt;margin-top:-.45pt;width:15.95pt;height:3.9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">
                <v:imagedata r:id="rId1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3942672</wp:posOffset>
                </wp:positionH>
                <wp:positionV relativeFrom="paragraph">
                  <wp:posOffset>301913</wp:posOffset>
                </wp:positionV>
                <wp:extent cx="146160" cy="3960"/>
                <wp:effectExtent l="38100" t="38100" r="44450" b="53340"/>
                <wp:wrapNone/>
                <wp:docPr id="68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1461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E6F2B0" id="Ink 684" o:spid="_x0000_s1026" type="#_x0000_t75" style="position:absolute;margin-left:309.9pt;margin-top:23.3pt;width:12.4pt;height:1.6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">
                <v:imagedata r:id="rId1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3614352</wp:posOffset>
                </wp:positionH>
                <wp:positionV relativeFrom="paragraph">
                  <wp:posOffset>272393</wp:posOffset>
                </wp:positionV>
                <wp:extent cx="164520" cy="16920"/>
                <wp:effectExtent l="57150" t="57150" r="45085" b="40640"/>
                <wp:wrapNone/>
                <wp:docPr id="683" name="Ink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1645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F0A24" id="Ink 683" o:spid="_x0000_s1026" type="#_x0000_t75" style="position:absolute;margin-left:283.85pt;margin-top:20.75pt;width:14.15pt;height:2.6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">
                <v:imagedata r:id="rId2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3257232</wp:posOffset>
                </wp:positionH>
                <wp:positionV relativeFrom="paragraph">
                  <wp:posOffset>259073</wp:posOffset>
                </wp:positionV>
                <wp:extent cx="184680" cy="7920"/>
                <wp:effectExtent l="38100" t="38100" r="44450" b="49530"/>
                <wp:wrapNone/>
                <wp:docPr id="682" name="Ink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1846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15161F" id="Ink 682" o:spid="_x0000_s1026" type="#_x0000_t75" style="position:absolute;margin-left:256pt;margin-top:19.75pt;width:15.55pt;height:2.0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">
                <v:imagedata r:id="rId2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4019712</wp:posOffset>
                </wp:positionH>
                <wp:positionV relativeFrom="paragraph">
                  <wp:posOffset>-79327</wp:posOffset>
                </wp:positionV>
                <wp:extent cx="60120" cy="246240"/>
                <wp:effectExtent l="19050" t="57150" r="35560" b="40005"/>
                <wp:wrapNone/>
                <wp:docPr id="681" name="Ink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6012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D90A3D" id="Ink 681" o:spid="_x0000_s1026" type="#_x0000_t75" style="position:absolute;margin-left:316.1pt;margin-top:-7pt;width:5.85pt;height:20.8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">
                <v:imagedata r:id="rId2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3626592</wp:posOffset>
                </wp:positionH>
                <wp:positionV relativeFrom="paragraph">
                  <wp:posOffset>-17767</wp:posOffset>
                </wp:positionV>
                <wp:extent cx="290520" cy="201240"/>
                <wp:effectExtent l="38100" t="57150" r="0" b="46990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29052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32C251" id="Ink 680" o:spid="_x0000_s1026" type="#_x0000_t75" style="position:absolute;margin-left:284.65pt;margin-top:-2.2pt;width:24.3pt;height:17.5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">
                <v:imagedata r:id="rId2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3255072</wp:posOffset>
                </wp:positionH>
                <wp:positionV relativeFrom="paragraph">
                  <wp:posOffset>-75007</wp:posOffset>
                </wp:positionV>
                <wp:extent cx="169920" cy="270360"/>
                <wp:effectExtent l="38100" t="57150" r="1905" b="53975"/>
                <wp:wrapNone/>
                <wp:docPr id="679" name="Ink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169920" cy="2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2AD0F4" id="Ink 679" o:spid="_x0000_s1026" type="#_x0000_t75" style="position:absolute;margin-left:255.6pt;margin-top:-6.6pt;width:14.9pt;height:22.9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">
                <v:imagedata r:id="rId2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2712192</wp:posOffset>
                </wp:positionH>
                <wp:positionV relativeFrom="paragraph">
                  <wp:posOffset>217313</wp:posOffset>
                </wp:positionV>
                <wp:extent cx="321480" cy="10080"/>
                <wp:effectExtent l="38100" t="57150" r="40640" b="47625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3214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9F35A4" id="Ink 676" o:spid="_x0000_s1026" type="#_x0000_t75" style="position:absolute;margin-left:212.95pt;margin-top:16.25pt;width:26.6pt;height:2.3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">
                <v:imagedata r:id="rId2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2230152</wp:posOffset>
                </wp:positionH>
                <wp:positionV relativeFrom="paragraph">
                  <wp:posOffset>-70327</wp:posOffset>
                </wp:positionV>
                <wp:extent cx="201600" cy="223920"/>
                <wp:effectExtent l="57150" t="38100" r="8255" b="43180"/>
                <wp:wrapNone/>
                <wp:docPr id="675" name="Ink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20160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43F06A" id="Ink 675" o:spid="_x0000_s1026" type="#_x0000_t75" style="position:absolute;margin-left:174.7pt;margin-top:-6.15pt;width:17.5pt;height:19.1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">
                <v:imagedata r:id="rId2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2127912</wp:posOffset>
                </wp:positionH>
                <wp:positionV relativeFrom="paragraph">
                  <wp:posOffset>243233</wp:posOffset>
                </wp:positionV>
                <wp:extent cx="435240" cy="20880"/>
                <wp:effectExtent l="38100" t="38100" r="41275" b="55880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43524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FCD983" id="Ink 674" o:spid="_x0000_s1026" type="#_x0000_t75" style="position:absolute;margin-left:166.85pt;margin-top:18.3pt;width:35.8pt;height:3.3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">
                <v:imagedata r:id="rId2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1624632</wp:posOffset>
                </wp:positionH>
                <wp:positionV relativeFrom="paragraph">
                  <wp:posOffset>-91207</wp:posOffset>
                </wp:positionV>
                <wp:extent cx="18360" cy="300600"/>
                <wp:effectExtent l="38100" t="38100" r="58420" b="42545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18360" cy="30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F6D1C7" id="Ink 672" o:spid="_x0000_s1026" type="#_x0000_t75" style="position:absolute;margin-left:127pt;margin-top:-7.65pt;width:3.2pt;height:24.7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">
                <v:imagedata r:id="rId2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1126032</wp:posOffset>
                </wp:positionH>
                <wp:positionV relativeFrom="paragraph">
                  <wp:posOffset>15353</wp:posOffset>
                </wp:positionV>
                <wp:extent cx="335520" cy="421560"/>
                <wp:effectExtent l="38100" t="38100" r="45720" b="55245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335520" cy="42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2CFA54" id="Ink 671" o:spid="_x0000_s1026" type="#_x0000_t75" style="position:absolute;margin-left:87.95pt;margin-top:.7pt;width:27.85pt;height:34.6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">
                <v:imagedata r:id="rId2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-299208</wp:posOffset>
                </wp:positionH>
                <wp:positionV relativeFrom="paragraph">
                  <wp:posOffset>-141247</wp:posOffset>
                </wp:positionV>
                <wp:extent cx="292320" cy="966600"/>
                <wp:effectExtent l="38100" t="57150" r="50800" b="43180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292320" cy="9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FD47A5" id="Ink 669" o:spid="_x0000_s1026" type="#_x0000_t75" style="position:absolute;margin-left:-24.4pt;margin-top:-11.95pt;width:24.45pt;height:77.6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">
                <v:imagedata r:id="rId220" o:title=""/>
              </v:shape>
            </w:pict>
          </mc:Fallback>
        </mc:AlternateContent>
      </w:r>
    </w:p>
    <w:p w:rsidR="00810DE2" w:rsidRDefault="0023572B" w:rsidP="006D3FBE">
      <w:r>
        <w:rPr>
          <w:noProof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1599432</wp:posOffset>
                </wp:positionH>
                <wp:positionV relativeFrom="paragraph">
                  <wp:posOffset>45298</wp:posOffset>
                </wp:positionV>
                <wp:extent cx="80280" cy="70200"/>
                <wp:effectExtent l="57150" t="38100" r="34290" b="44450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8028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2C0925" id="Ink 673" o:spid="_x0000_s1026" type="#_x0000_t75" style="position:absolute;margin-left:125.05pt;margin-top:2.95pt;width:8.1pt;height:7.1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">
                <v:imagedata r:id="rId222" o:title=""/>
              </v:shape>
            </w:pict>
          </mc:Fallback>
        </mc:AlternateContent>
      </w:r>
    </w:p>
    <w:p w:rsidR="002466E7" w:rsidRDefault="00810DE2" w:rsidP="006D3FBE">
      <w:r>
        <w:t>10</w:t>
      </w:r>
      <w:r w:rsidR="002466E7">
        <w:t>) How many ways can there be a first, second, and third place?</w:t>
      </w:r>
    </w:p>
    <w:p w:rsidR="002466E7" w:rsidRDefault="00776F53" w:rsidP="006D3FBE">
      <w:r>
        <w:rPr>
          <w:noProof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2273712</wp:posOffset>
                </wp:positionH>
                <wp:positionV relativeFrom="paragraph">
                  <wp:posOffset>11588</wp:posOffset>
                </wp:positionV>
                <wp:extent cx="201960" cy="271800"/>
                <wp:effectExtent l="57150" t="57150" r="7620" b="52070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20196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5690E0" id="Ink 697" o:spid="_x0000_s1026" type="#_x0000_t75" style="position:absolute;margin-left:178.25pt;margin-top:.2pt;width:17.65pt;height:23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">
                <v:imagedata r:id="rId2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2011992</wp:posOffset>
                </wp:positionH>
                <wp:positionV relativeFrom="paragraph">
                  <wp:posOffset>9788</wp:posOffset>
                </wp:positionV>
                <wp:extent cx="192240" cy="307800"/>
                <wp:effectExtent l="38100" t="19050" r="17780" b="54610"/>
                <wp:wrapNone/>
                <wp:docPr id="696" name="Ink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192240" cy="30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55F9E5" id="Ink 696" o:spid="_x0000_s1026" type="#_x0000_t75" style="position:absolute;margin-left:157.65pt;margin-top:.25pt;width:16.7pt;height:25.5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">
                <v:imagedata r:id="rId2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1484592</wp:posOffset>
                </wp:positionH>
                <wp:positionV relativeFrom="paragraph">
                  <wp:posOffset>194468</wp:posOffset>
                </wp:positionV>
                <wp:extent cx="280800" cy="9000"/>
                <wp:effectExtent l="57150" t="57150" r="43180" b="48260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2808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494FFF" id="Ink 695" o:spid="_x0000_s1026" type="#_x0000_t75" style="position:absolute;margin-left:116.2pt;margin-top:14.35pt;width:23.55pt;height:2.2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">
                <v:imagedata r:id="rId2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1504752</wp:posOffset>
                </wp:positionH>
                <wp:positionV relativeFrom="paragraph">
                  <wp:posOffset>102668</wp:posOffset>
                </wp:positionV>
                <wp:extent cx="181440" cy="2520"/>
                <wp:effectExtent l="38100" t="57150" r="47625" b="55245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1814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61E433" id="Ink 694" o:spid="_x0000_s1026" type="#_x0000_t75" style="position:absolute;margin-left:118pt;margin-top:7.1pt;width:15.35pt;height:2.2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">
                <v:imagedata r:id="rId230" o:title=""/>
              </v:shape>
            </w:pict>
          </mc:Fallback>
        </mc:AlternateContent>
      </w:r>
      <w:r w:rsidR="0023572B">
        <w:rPr>
          <w:noProof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881592</wp:posOffset>
                </wp:positionH>
                <wp:positionV relativeFrom="paragraph">
                  <wp:posOffset>3308</wp:posOffset>
                </wp:positionV>
                <wp:extent cx="316440" cy="181440"/>
                <wp:effectExtent l="38100" t="38100" r="26670" b="47625"/>
                <wp:wrapNone/>
                <wp:docPr id="692" name="Ink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31644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C4395A" id="Ink 692" o:spid="_x0000_s1026" type="#_x0000_t75" style="position:absolute;margin-left:68.9pt;margin-top:-.45pt;width:26.1pt;height:15.7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">
                <v:imagedata r:id="rId232" o:title=""/>
              </v:shape>
            </w:pict>
          </mc:Fallback>
        </mc:AlternateContent>
      </w:r>
      <w:r w:rsidR="0023572B">
        <w:rPr>
          <w:noProof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1022712</wp:posOffset>
                </wp:positionH>
                <wp:positionV relativeFrom="paragraph">
                  <wp:posOffset>-29812</wp:posOffset>
                </wp:positionV>
                <wp:extent cx="23760" cy="346680"/>
                <wp:effectExtent l="38100" t="19050" r="52705" b="53975"/>
                <wp:wrapNone/>
                <wp:docPr id="691" name="Ink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23760" cy="34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099EC8" id="Ink 691" o:spid="_x0000_s1026" type="#_x0000_t75" style="position:absolute;margin-left:79.75pt;margin-top:-2.95pt;width:3.4pt;height:28.6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">
                <v:imagedata r:id="rId234" o:title=""/>
              </v:shape>
            </w:pict>
          </mc:Fallback>
        </mc:AlternateContent>
      </w:r>
      <w:r w:rsidR="0023572B">
        <w:rPr>
          <w:noProof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697272</wp:posOffset>
                </wp:positionH>
                <wp:positionV relativeFrom="paragraph">
                  <wp:posOffset>183668</wp:posOffset>
                </wp:positionV>
                <wp:extent cx="218880" cy="234720"/>
                <wp:effectExtent l="38100" t="38100" r="29210" b="51435"/>
                <wp:wrapNone/>
                <wp:docPr id="690" name="Ink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21888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DB5143" id="Ink 690" o:spid="_x0000_s1026" type="#_x0000_t75" style="position:absolute;margin-left:54.25pt;margin-top:13.9pt;width:18.7pt;height:19.9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">
                <v:imagedata r:id="rId236" o:title=""/>
              </v:shape>
            </w:pict>
          </mc:Fallback>
        </mc:AlternateContent>
      </w:r>
    </w:p>
    <w:p w:rsidR="0073680D" w:rsidRDefault="0023572B" w:rsidP="006D3FBE">
      <w:r>
        <w:rPr>
          <w:noProof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1093272</wp:posOffset>
                </wp:positionH>
                <wp:positionV relativeFrom="paragraph">
                  <wp:posOffset>-87347</wp:posOffset>
                </wp:positionV>
                <wp:extent cx="194760" cy="189360"/>
                <wp:effectExtent l="57150" t="57150" r="34290" b="58420"/>
                <wp:wrapNone/>
                <wp:docPr id="693" name="Ink 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19476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240810" id="Ink 693" o:spid="_x0000_s1026" type="#_x0000_t75" style="position:absolute;margin-left:85.35pt;margin-top:-7.55pt;width:16.8pt;height:16.5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">
                <v:imagedata r:id="rId238" o:title=""/>
              </v:shape>
            </w:pict>
          </mc:Fallback>
        </mc:AlternateContent>
      </w:r>
    </w:p>
    <w:p w:rsidR="00810DE2" w:rsidRDefault="00810DE2" w:rsidP="006D3FBE">
      <w:r>
        <w:t xml:space="preserve">11. </w:t>
      </w:r>
      <w:r w:rsidR="002466E7">
        <w:t xml:space="preserve"> </w:t>
      </w:r>
      <w:r w:rsidR="006D3FBE">
        <w:t>If there are 7 people in a race, how many ways can they finish?</w:t>
      </w:r>
      <w:r w:rsidR="002466E7">
        <w:t xml:space="preserve"> </w:t>
      </w:r>
    </w:p>
    <w:p w:rsidR="00810DE2" w:rsidRDefault="00776F53" w:rsidP="006D3FBE">
      <w:r>
        <w:rPr>
          <w:noProof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2589432</wp:posOffset>
                </wp:positionH>
                <wp:positionV relativeFrom="paragraph">
                  <wp:posOffset>-47824</wp:posOffset>
                </wp:positionV>
                <wp:extent cx="150120" cy="234000"/>
                <wp:effectExtent l="57150" t="57150" r="2540" b="52070"/>
                <wp:wrapNone/>
                <wp:docPr id="707" name="Ink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15012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AF7901" id="Ink 707" o:spid="_x0000_s1026" type="#_x0000_t75" style="position:absolute;margin-left:203.05pt;margin-top:-4.5pt;width:13.6pt;height:20.1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">
                <v:imagedata r:id="rId2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2481072</wp:posOffset>
                </wp:positionH>
                <wp:positionV relativeFrom="paragraph">
                  <wp:posOffset>-58984</wp:posOffset>
                </wp:positionV>
                <wp:extent cx="42840" cy="248760"/>
                <wp:effectExtent l="38100" t="57150" r="52705" b="37465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4284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AFE1EB" id="Ink 706" o:spid="_x0000_s1026" type="#_x0000_t75" style="position:absolute;margin-left:194.5pt;margin-top:-5.3pt;width:4.8pt;height:20.8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">
                <v:imagedata r:id="rId2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2368032</wp:posOffset>
                </wp:positionH>
                <wp:positionV relativeFrom="paragraph">
                  <wp:posOffset>-35944</wp:posOffset>
                </wp:positionV>
                <wp:extent cx="171000" cy="102600"/>
                <wp:effectExtent l="38100" t="38100" r="57785" b="50165"/>
                <wp:wrapNone/>
                <wp:docPr id="705" name="Ink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17100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86741" id="Ink 705" o:spid="_x0000_s1026" type="#_x0000_t75" style="position:absolute;margin-left:185.6pt;margin-top:-3.6pt;width:14.85pt;height:9.7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">
                <v:imagedata r:id="rId2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2202792</wp:posOffset>
                </wp:positionH>
                <wp:positionV relativeFrom="paragraph">
                  <wp:posOffset>-27304</wp:posOffset>
                </wp:positionV>
                <wp:extent cx="104400" cy="204480"/>
                <wp:effectExtent l="19050" t="57150" r="10160" b="43180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10440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145859" id="Ink 704" o:spid="_x0000_s1026" type="#_x0000_t75" style="position:absolute;margin-left:172.65pt;margin-top:-2.9pt;width:9.9pt;height:17.6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">
                <v:imagedata r:id="rId2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1952952</wp:posOffset>
                </wp:positionH>
                <wp:positionV relativeFrom="paragraph">
                  <wp:posOffset>-53584</wp:posOffset>
                </wp:positionV>
                <wp:extent cx="177840" cy="276120"/>
                <wp:effectExtent l="38100" t="38100" r="50800" b="48260"/>
                <wp:wrapNone/>
                <wp:docPr id="703" name="Ink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177840" cy="27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21F1F0" id="Ink 703" o:spid="_x0000_s1026" type="#_x0000_t75" style="position:absolute;margin-left:153.15pt;margin-top:-4.7pt;width:15.4pt;height:23.1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">
                <v:imagedata r:id="rId2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1540752</wp:posOffset>
                </wp:positionH>
                <wp:positionV relativeFrom="paragraph">
                  <wp:posOffset>123896</wp:posOffset>
                </wp:positionV>
                <wp:extent cx="137520" cy="12240"/>
                <wp:effectExtent l="38100" t="38100" r="53340" b="45085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1375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6C9BB9" id="Ink 702" o:spid="_x0000_s1026" type="#_x0000_t75" style="position:absolute;margin-left:120.7pt;margin-top:9.2pt;width:12.05pt;height:2.3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">
                <v:imagedata r:id="rId2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1551192</wp:posOffset>
                </wp:positionH>
                <wp:positionV relativeFrom="paragraph">
                  <wp:posOffset>32816</wp:posOffset>
                </wp:positionV>
                <wp:extent cx="117000" cy="37080"/>
                <wp:effectExtent l="38100" t="38100" r="35560" b="39370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11700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D8142B" id="Ink 701" o:spid="_x0000_s1026" type="#_x0000_t75" style="position:absolute;margin-left:121.65pt;margin-top:2pt;width:10.25pt;height:4.0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">
                <v:imagedata r:id="rId2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1252392</wp:posOffset>
                </wp:positionH>
                <wp:positionV relativeFrom="paragraph">
                  <wp:posOffset>220736</wp:posOffset>
                </wp:positionV>
                <wp:extent cx="41400" cy="33480"/>
                <wp:effectExtent l="57150" t="38100" r="53975" b="43180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4140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27F55F" id="Ink 700" o:spid="_x0000_s1026" type="#_x0000_t75" style="position:absolute;margin-left:97.8pt;margin-top:16.8pt;width:4.65pt;height:4.1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">
                <v:imagedata r:id="rId2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1258872</wp:posOffset>
                </wp:positionH>
                <wp:positionV relativeFrom="paragraph">
                  <wp:posOffset>-93184</wp:posOffset>
                </wp:positionV>
                <wp:extent cx="23040" cy="224280"/>
                <wp:effectExtent l="38100" t="38100" r="53340" b="42545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2304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CA5D1" id="Ink 699" o:spid="_x0000_s1026" type="#_x0000_t75" style="position:absolute;margin-left:98.55pt;margin-top:-7.95pt;width:3.2pt;height:18.8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">
                <v:imagedata r:id="rId2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811392</wp:posOffset>
                </wp:positionH>
                <wp:positionV relativeFrom="paragraph">
                  <wp:posOffset>-24784</wp:posOffset>
                </wp:positionV>
                <wp:extent cx="303120" cy="274680"/>
                <wp:effectExtent l="38100" t="38100" r="40005" b="49530"/>
                <wp:wrapNone/>
                <wp:docPr id="698" name="Ink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303120" cy="27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40923B" id="Ink 698" o:spid="_x0000_s1026" type="#_x0000_t75" style="position:absolute;margin-left:63.5pt;margin-top:-2.55pt;width:24.95pt;height:22.8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">
                <v:imagedata r:id="rId258" o:title=""/>
              </v:shape>
            </w:pict>
          </mc:Fallback>
        </mc:AlternateContent>
      </w:r>
      <w:r w:rsidR="0023572B">
        <w:rPr>
          <w:noProof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-267888</wp:posOffset>
                </wp:positionH>
                <wp:positionV relativeFrom="paragraph">
                  <wp:posOffset>-197462</wp:posOffset>
                </wp:positionV>
                <wp:extent cx="254880" cy="704880"/>
                <wp:effectExtent l="38100" t="38100" r="50165" b="57150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254880" cy="70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2BF80" id="Ink 670" o:spid="_x0000_s1026" type="#_x0000_t75" style="position:absolute;margin-left:-21.9pt;margin-top:-16.4pt;width:21.3pt;height:57.0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">
                <v:imagedata r:id="rId260" o:title=""/>
              </v:shape>
            </w:pict>
          </mc:Fallback>
        </mc:AlternateContent>
      </w:r>
    </w:p>
    <w:p w:rsidR="00810DE2" w:rsidRDefault="00810DE2" w:rsidP="006D3FBE">
      <w:r>
        <w:t>12</w:t>
      </w:r>
      <w:r w:rsidR="002466E7">
        <w:t>) How many ways can there be a first, second, and third place?</w:t>
      </w:r>
    </w:p>
    <w:p w:rsidR="00601235" w:rsidRDefault="00776F53" w:rsidP="006D3FBE">
      <w:r>
        <w:rPr>
          <w:noProof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2281992</wp:posOffset>
                </wp:positionH>
                <wp:positionV relativeFrom="paragraph">
                  <wp:posOffset>-13494</wp:posOffset>
                </wp:positionV>
                <wp:extent cx="156600" cy="189000"/>
                <wp:effectExtent l="57150" t="38100" r="15240" b="59055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15660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A491CB" id="Ink 717" o:spid="_x0000_s1026" type="#_x0000_t75" style="position:absolute;margin-left:178.95pt;margin-top:-1.75pt;width:13.95pt;height:16.4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">
                <v:imagedata r:id="rId2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2122872</wp:posOffset>
                </wp:positionH>
                <wp:positionV relativeFrom="paragraph">
                  <wp:posOffset>-16374</wp:posOffset>
                </wp:positionV>
                <wp:extent cx="28440" cy="185040"/>
                <wp:effectExtent l="38100" t="38100" r="48260" b="43815"/>
                <wp:wrapNone/>
                <wp:docPr id="716" name="Ink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2844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6DDC6" id="Ink 716" o:spid="_x0000_s1026" type="#_x0000_t75" style="position:absolute;margin-left:166.65pt;margin-top:-2pt;width:3.4pt;height:15.9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">
                <v:imagedata r:id="rId2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1780872</wp:posOffset>
                </wp:positionH>
                <wp:positionV relativeFrom="paragraph">
                  <wp:posOffset>26466</wp:posOffset>
                </wp:positionV>
                <wp:extent cx="232200" cy="191520"/>
                <wp:effectExtent l="57150" t="38100" r="0" b="56515"/>
                <wp:wrapNone/>
                <wp:docPr id="715" name="Ink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23220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1BD70" id="Ink 715" o:spid="_x0000_s1026" type="#_x0000_t75" style="position:absolute;margin-left:139.5pt;margin-top:1.4pt;width:19.65pt;height:16.5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">
                <v:imagedata r:id="rId2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1505112</wp:posOffset>
                </wp:positionH>
                <wp:positionV relativeFrom="paragraph">
                  <wp:posOffset>157866</wp:posOffset>
                </wp:positionV>
                <wp:extent cx="92880" cy="9720"/>
                <wp:effectExtent l="38100" t="38100" r="40640" b="47625"/>
                <wp:wrapNone/>
                <wp:docPr id="714" name="Ink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928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1D49A5" id="Ink 714" o:spid="_x0000_s1026" type="#_x0000_t75" style="position:absolute;margin-left:117.9pt;margin-top:11.95pt;width:8.4pt;height:2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">
                <v:imagedata r:id="rId2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1519512</wp:posOffset>
                </wp:positionH>
                <wp:positionV relativeFrom="paragraph">
                  <wp:posOffset>62106</wp:posOffset>
                </wp:positionV>
                <wp:extent cx="81720" cy="20880"/>
                <wp:effectExtent l="19050" t="57150" r="52070" b="36830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817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682916" id="Ink 713" o:spid="_x0000_s1026" type="#_x0000_t75" style="position:absolute;margin-left:119.15pt;margin-top:4.15pt;width:7.4pt;height:2.9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">
                <v:imagedata r:id="rId2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1260672</wp:posOffset>
                </wp:positionH>
                <wp:positionV relativeFrom="paragraph">
                  <wp:posOffset>182706</wp:posOffset>
                </wp:positionV>
                <wp:extent cx="92520" cy="138600"/>
                <wp:effectExtent l="38100" t="38100" r="41275" b="52070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9252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2518A8" id="Ink 712" o:spid="_x0000_s1026" type="#_x0000_t75" style="position:absolute;margin-left:98.5pt;margin-top:13.7pt;width:8.85pt;height:12.3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">
                <v:imagedata r:id="rId2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1055112</wp:posOffset>
                </wp:positionH>
                <wp:positionV relativeFrom="paragraph">
                  <wp:posOffset>-40854</wp:posOffset>
                </wp:positionV>
                <wp:extent cx="188640" cy="180360"/>
                <wp:effectExtent l="38100" t="38100" r="20955" b="48260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18864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68E3F" id="Ink 711" o:spid="_x0000_s1026" type="#_x0000_t75" style="position:absolute;margin-left:82.6pt;margin-top:-3.8pt;width:16pt;height:15.4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">
                <v:imagedata r:id="rId2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1127472</wp:posOffset>
                </wp:positionH>
                <wp:positionV relativeFrom="paragraph">
                  <wp:posOffset>-20334</wp:posOffset>
                </wp:positionV>
                <wp:extent cx="8280" cy="230400"/>
                <wp:effectExtent l="57150" t="38100" r="48895" b="36830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8280" cy="23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F3C078" id="Ink 710" o:spid="_x0000_s1026" type="#_x0000_t75" style="position:absolute;margin-left:88.05pt;margin-top:-2.05pt;width:2pt;height:19.2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">
                <v:imagedata r:id="rId2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992472</wp:posOffset>
                </wp:positionH>
                <wp:positionV relativeFrom="paragraph">
                  <wp:posOffset>169026</wp:posOffset>
                </wp:positionV>
                <wp:extent cx="40680" cy="167400"/>
                <wp:effectExtent l="38100" t="38100" r="54610" b="42545"/>
                <wp:wrapNone/>
                <wp:docPr id="709" name="Ink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4068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51FD90" id="Ink 709" o:spid="_x0000_s1026" type="#_x0000_t75" style="position:absolute;margin-left:77.45pt;margin-top:12.8pt;width:4.5pt;height:14.2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">
                <v:imagedata r:id="rId2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878352</wp:posOffset>
                </wp:positionH>
                <wp:positionV relativeFrom="paragraph">
                  <wp:posOffset>151746</wp:posOffset>
                </wp:positionV>
                <wp:extent cx="156600" cy="34200"/>
                <wp:effectExtent l="19050" t="38100" r="53340" b="42545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15660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BA39C" id="Ink 708" o:spid="_x0000_s1026" type="#_x0000_t75" style="position:absolute;margin-left:68.8pt;margin-top:11.3pt;width:13.5pt;height:3.8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">
                <v:imagedata r:id="rId280" o:title=""/>
              </v:shape>
            </w:pict>
          </mc:Fallback>
        </mc:AlternateContent>
      </w:r>
    </w:p>
    <w:p w:rsidR="006D3FBE" w:rsidRDefault="006D3FBE" w:rsidP="006D3FBE">
      <w:r>
        <w:t xml:space="preserve"> In 1</w:t>
      </w:r>
      <w:r w:rsidR="00810DE2">
        <w:t>3-17</w:t>
      </w:r>
      <w:r>
        <w:t xml:space="preserve">, </w:t>
      </w:r>
      <w:r w:rsidR="002466E7">
        <w:t>evaluate</w:t>
      </w:r>
      <w:r>
        <w:t>.</w:t>
      </w:r>
    </w:p>
    <w:p w:rsidR="006D3FBE" w:rsidRDefault="00776F53" w:rsidP="006D3FBE">
      <w:r>
        <w:rPr>
          <w:noProof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4690752</wp:posOffset>
                </wp:positionH>
                <wp:positionV relativeFrom="paragraph">
                  <wp:posOffset>492101</wp:posOffset>
                </wp:positionV>
                <wp:extent cx="200160" cy="130680"/>
                <wp:effectExtent l="57150" t="38100" r="47625" b="41275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2001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4654F" id="Ink 764" o:spid="_x0000_s1026" type="#_x0000_t75" style="position:absolute;margin-left:368.55pt;margin-top:38.2pt;width:17.1pt;height:11.7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">
                <v:imagedata r:id="rId2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1111632</wp:posOffset>
                </wp:positionH>
                <wp:positionV relativeFrom="paragraph">
                  <wp:posOffset>353861</wp:posOffset>
                </wp:positionV>
                <wp:extent cx="172080" cy="306000"/>
                <wp:effectExtent l="38100" t="38100" r="0" b="56515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172080" cy="30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3F8313" id="Ink 721" o:spid="_x0000_s1026" type="#_x0000_t75" style="position:absolute;margin-left:86.8pt;margin-top:27.15pt;width:15.15pt;height:25.5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">
                <v:imagedata r:id="rId2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209832</wp:posOffset>
                </wp:positionH>
                <wp:positionV relativeFrom="paragraph">
                  <wp:posOffset>433421</wp:posOffset>
                </wp:positionV>
                <wp:extent cx="184680" cy="277560"/>
                <wp:effectExtent l="38100" t="38100" r="25400" b="46355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18468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CA333B" id="Ink 720" o:spid="_x0000_s1026" type="#_x0000_t75" style="position:absolute;margin-left:15.6pt;margin-top:33.65pt;width:16.45pt;height:23.2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">
                <v:imagedata r:id="rId2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129192</wp:posOffset>
                </wp:positionH>
                <wp:positionV relativeFrom="paragraph">
                  <wp:posOffset>426581</wp:posOffset>
                </wp:positionV>
                <wp:extent cx="20880" cy="267480"/>
                <wp:effectExtent l="38100" t="38100" r="36830" b="37465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20880" cy="26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2426DF" id="Ink 719" o:spid="_x0000_s1026" type="#_x0000_t75" style="position:absolute;margin-left:9.7pt;margin-top:33.05pt;width:2.8pt;height:22.2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">
                <v:imagedata r:id="rId2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-129648</wp:posOffset>
                </wp:positionH>
                <wp:positionV relativeFrom="paragraph">
                  <wp:posOffset>437381</wp:posOffset>
                </wp:positionV>
                <wp:extent cx="132480" cy="271800"/>
                <wp:effectExtent l="38100" t="57150" r="58420" b="52070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13248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3628E0" id="Ink 718" o:spid="_x0000_s1026" type="#_x0000_t75" style="position:absolute;margin-left:-10.95pt;margin-top:33.7pt;width:12pt;height:22.7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">
                <v:imagedata r:id="rId290" o:title=""/>
              </v:shape>
            </w:pict>
          </mc:Fallback>
        </mc:AlternateContent>
      </w:r>
      <w:r w:rsidR="00810DE2">
        <w:t>13</w:t>
      </w:r>
      <w:r w:rsidR="006D3FBE">
        <w:t xml:space="preserve">.  </w:t>
      </w:r>
      <w:r w:rsidR="002466E7">
        <w:rPr>
          <w:sz w:val="28"/>
          <w:vertAlign w:val="subscript"/>
        </w:rPr>
        <w:t>13</w:t>
      </w:r>
      <w:r w:rsidR="002466E7" w:rsidRPr="002466E7">
        <w:rPr>
          <w:sz w:val="28"/>
        </w:rPr>
        <w:t>C</w:t>
      </w:r>
      <w:r w:rsidR="002466E7">
        <w:rPr>
          <w:sz w:val="28"/>
          <w:vertAlign w:val="subscript"/>
        </w:rPr>
        <w:t>4</w:t>
      </w:r>
      <w:r w:rsidR="00810DE2">
        <w:tab/>
        <w:t>14</w:t>
      </w:r>
      <w:r w:rsidR="006D3FBE">
        <w:t xml:space="preserve">.  </w:t>
      </w:r>
      <w:r w:rsidR="002466E7" w:rsidRPr="002466E7">
        <w:rPr>
          <w:vertAlign w:val="subscript"/>
        </w:rPr>
        <w:t>6</w:t>
      </w:r>
      <w:r w:rsidR="002466E7">
        <w:t>C</w:t>
      </w:r>
      <w:r w:rsidR="002466E7" w:rsidRPr="002466E7">
        <w:rPr>
          <w:vertAlign w:val="subscript"/>
        </w:rPr>
        <w:t>5</w:t>
      </w:r>
      <w:r w:rsidR="006D3FBE">
        <w:tab/>
      </w:r>
      <w:r w:rsidR="006E2F65">
        <w:t xml:space="preserve">   </w:t>
      </w:r>
      <w:r w:rsidR="002466E7">
        <w:tab/>
      </w:r>
      <w:r w:rsidR="00810DE2">
        <w:t>15</w:t>
      </w:r>
      <w:r w:rsidR="006D3FBE">
        <w:t xml:space="preserve">.  </w:t>
      </w:r>
      <w:r w:rsidR="002466E7" w:rsidRPr="002466E7">
        <w:rPr>
          <w:position w:val="-28"/>
        </w:rPr>
        <w:object w:dxaOrig="1060" w:dyaOrig="660">
          <v:shape id="_x0000_i1029" type="#_x0000_t75" style="width:53.05pt;height:33.05pt" o:ole="">
            <v:imagedata r:id="rId291" o:title=""/>
          </v:shape>
          <o:OLEObject Type="Embed" ProgID="Equation.DSMT4" ShapeID="_x0000_i1029" DrawAspect="Content" ObjectID="_1519729680" r:id="rId292"/>
        </w:object>
      </w:r>
      <w:r w:rsidR="002466E7">
        <w:t xml:space="preserve"> </w:t>
      </w:r>
      <w:r w:rsidR="002466E7">
        <w:tab/>
      </w:r>
      <w:r w:rsidR="00810DE2">
        <w:t>16</w:t>
      </w:r>
      <w:r w:rsidR="006D3FBE">
        <w:t xml:space="preserve">.  </w:t>
      </w:r>
      <w:r w:rsidR="002466E7" w:rsidRPr="002466E7">
        <w:rPr>
          <w:position w:val="-28"/>
        </w:rPr>
        <w:object w:dxaOrig="1120" w:dyaOrig="660">
          <v:shape id="_x0000_i1030" type="#_x0000_t75" style="width:56.05pt;height:33.05pt" o:ole="">
            <v:imagedata r:id="rId293" o:title=""/>
          </v:shape>
          <o:OLEObject Type="Embed" ProgID="Equation.DSMT4" ShapeID="_x0000_i1030" DrawAspect="Content" ObjectID="_1519729681" r:id="rId294"/>
        </w:object>
      </w:r>
      <w:r w:rsidR="002466E7">
        <w:t xml:space="preserve"> </w:t>
      </w:r>
      <w:r w:rsidR="006D3FBE">
        <w:tab/>
      </w:r>
      <w:r w:rsidR="006E2F65">
        <w:t xml:space="preserve">     </w:t>
      </w:r>
      <w:r w:rsidR="00810DE2">
        <w:t>17</w:t>
      </w:r>
      <w:r w:rsidR="006D3FBE">
        <w:t xml:space="preserve">.  </w:t>
      </w:r>
      <w:r w:rsidR="00810DE2">
        <w:t>3(</w:t>
      </w:r>
      <w:r w:rsidR="00810DE2">
        <w:rPr>
          <w:sz w:val="28"/>
          <w:vertAlign w:val="subscript"/>
        </w:rPr>
        <w:t>20</w:t>
      </w:r>
      <w:r w:rsidR="00810DE2">
        <w:t>C</w:t>
      </w:r>
      <w:r w:rsidR="006D3FBE" w:rsidRPr="006E2F65">
        <w:rPr>
          <w:sz w:val="28"/>
          <w:vertAlign w:val="subscript"/>
        </w:rPr>
        <w:t>5</w:t>
      </w:r>
      <w:r w:rsidR="00810DE2">
        <w:rPr>
          <w:sz w:val="28"/>
        </w:rPr>
        <w:t>)</w:t>
      </w:r>
    </w:p>
    <w:p w:rsidR="00810DE2" w:rsidRDefault="00776F53" w:rsidP="006D3FBE">
      <w:r>
        <w:rPr>
          <w:noProof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5093232</wp:posOffset>
                </wp:positionH>
                <wp:positionV relativeFrom="paragraph">
                  <wp:posOffset>173621</wp:posOffset>
                </wp:positionV>
                <wp:extent cx="97200" cy="202680"/>
                <wp:effectExtent l="38100" t="38100" r="36195" b="45085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9720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849FB7" id="Ink 770" o:spid="_x0000_s1026" type="#_x0000_t75" style="position:absolute;margin-left:400.55pt;margin-top:13.05pt;width:8.95pt;height:17.1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">
                <v:imagedata r:id="rId2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5604792</wp:posOffset>
                </wp:positionH>
                <wp:positionV relativeFrom="paragraph">
                  <wp:posOffset>-67579</wp:posOffset>
                </wp:positionV>
                <wp:extent cx="235440" cy="254160"/>
                <wp:effectExtent l="57150" t="38100" r="0" b="50800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23544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556E7" id="Ink 769" o:spid="_x0000_s1026" type="#_x0000_t75" style="position:absolute;margin-left:440.5pt;margin-top:-6.1pt;width:20pt;height:21.7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">
                <v:imagedata r:id="rId2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5482752</wp:posOffset>
                </wp:positionH>
                <wp:positionV relativeFrom="paragraph">
                  <wp:posOffset>-75139</wp:posOffset>
                </wp:positionV>
                <wp:extent cx="14040" cy="267840"/>
                <wp:effectExtent l="38100" t="57150" r="62230" b="56515"/>
                <wp:wrapNone/>
                <wp:docPr id="768" name="Ink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1404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A3241" id="Ink 768" o:spid="_x0000_s1026" type="#_x0000_t75" style="position:absolute;margin-left:430.7pt;margin-top:-6.6pt;width:2.95pt;height:22.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">
                <v:imagedata r:id="rId3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5212752</wp:posOffset>
                </wp:positionH>
                <wp:positionV relativeFrom="paragraph">
                  <wp:posOffset>-82699</wp:posOffset>
                </wp:positionV>
                <wp:extent cx="195120" cy="268920"/>
                <wp:effectExtent l="57150" t="57150" r="14605" b="55245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195120" cy="26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AC67F6" id="Ink 767" o:spid="_x0000_s1026" type="#_x0000_t75" style="position:absolute;margin-left:409.65pt;margin-top:-7.25pt;width:16.9pt;height:22.6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">
                <v:imagedata r:id="rId3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4958952</wp:posOffset>
                </wp:positionH>
                <wp:positionV relativeFrom="paragraph">
                  <wp:posOffset>-98899</wp:posOffset>
                </wp:positionV>
                <wp:extent cx="125280" cy="259920"/>
                <wp:effectExtent l="57150" t="38100" r="8255" b="45085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125280" cy="25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12132B" id="Ink 766" o:spid="_x0000_s1026" type="#_x0000_t75" style="position:absolute;margin-left:389.55pt;margin-top:-8.4pt;width:11.55pt;height:22.0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">
                <v:imagedata r:id="rId3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4831152</wp:posOffset>
                </wp:positionH>
                <wp:positionV relativeFrom="paragraph">
                  <wp:posOffset>-123739</wp:posOffset>
                </wp:positionV>
                <wp:extent cx="19440" cy="275040"/>
                <wp:effectExtent l="38100" t="38100" r="57150" b="48895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1944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D6EA9B" id="Ink 765" o:spid="_x0000_s1026" type="#_x0000_t75" style="position:absolute;margin-left:379.5pt;margin-top:-10.35pt;width:3.25pt;height:22.8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">
                <v:imagedata r:id="rId3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3989112</wp:posOffset>
                </wp:positionH>
                <wp:positionV relativeFrom="paragraph">
                  <wp:posOffset>-28699</wp:posOffset>
                </wp:positionV>
                <wp:extent cx="158760" cy="300600"/>
                <wp:effectExtent l="57150" t="38100" r="0" b="42545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158760" cy="30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DE8D8A" id="Ink 763" o:spid="_x0000_s1026" type="#_x0000_t75" style="position:absolute;margin-left:313.2pt;margin-top:-2.8pt;width:14.25pt;height:24.8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">
                <v:imagedata r:id="rId3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3742152</wp:posOffset>
                </wp:positionH>
                <wp:positionV relativeFrom="paragraph">
                  <wp:posOffset>-9619</wp:posOffset>
                </wp:positionV>
                <wp:extent cx="161280" cy="259200"/>
                <wp:effectExtent l="57150" t="38100" r="48895" b="45720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16128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42842E" id="Ink 762" o:spid="_x0000_s1026" type="#_x0000_t75" style="position:absolute;margin-left:293.8pt;margin-top:-1.35pt;width:14.4pt;height:21.8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">
                <v:imagedata r:id="rId3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3538392</wp:posOffset>
                </wp:positionH>
                <wp:positionV relativeFrom="paragraph">
                  <wp:posOffset>-16459</wp:posOffset>
                </wp:positionV>
                <wp:extent cx="149040" cy="279720"/>
                <wp:effectExtent l="38100" t="38100" r="22860" b="44450"/>
                <wp:wrapNone/>
                <wp:docPr id="761" name="Ink 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149040" cy="27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14D1E" id="Ink 761" o:spid="_x0000_s1026" type="#_x0000_t75" style="position:absolute;margin-left:277.7pt;margin-top:-1.9pt;width:13.45pt;height:23.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">
                <v:imagedata r:id="rId3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3440472</wp:posOffset>
                </wp:positionH>
                <wp:positionV relativeFrom="paragraph">
                  <wp:posOffset>-68299</wp:posOffset>
                </wp:positionV>
                <wp:extent cx="26280" cy="302760"/>
                <wp:effectExtent l="38100" t="38100" r="50165" b="40640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26280" cy="30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74A09C" id="Ink 760" o:spid="_x0000_s1026" type="#_x0000_t75" style="position:absolute;margin-left:270.1pt;margin-top:-6.05pt;width:3.35pt;height:25.1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">
                <v:imagedata r:id="rId3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3315912</wp:posOffset>
                </wp:positionH>
                <wp:positionV relativeFrom="paragraph">
                  <wp:posOffset>-48499</wp:posOffset>
                </wp:positionV>
                <wp:extent cx="196200" cy="180720"/>
                <wp:effectExtent l="38100" t="38100" r="13970" b="48260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19620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F6D722" id="Ink 759" o:spid="_x0000_s1026" type="#_x0000_t75" style="position:absolute;margin-left:260.35pt;margin-top:-4.5pt;width:16.65pt;height:15.7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">
                <v:imagedata r:id="rId3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-223608</wp:posOffset>
                </wp:positionH>
                <wp:positionV relativeFrom="paragraph">
                  <wp:posOffset>395021</wp:posOffset>
                </wp:positionV>
                <wp:extent cx="28800" cy="11520"/>
                <wp:effectExtent l="38100" t="57150" r="47625" b="45720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288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67452C" id="Ink 758" o:spid="_x0000_s1026" type="#_x0000_t75" style="position:absolute;margin-left:-18.15pt;margin-top:30.3pt;width:3.25pt;height:2.2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">
                <v:imagedata r:id="rId3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421152</wp:posOffset>
                </wp:positionH>
                <wp:positionV relativeFrom="paragraph">
                  <wp:posOffset>369101</wp:posOffset>
                </wp:positionV>
                <wp:extent cx="10080" cy="11160"/>
                <wp:effectExtent l="38100" t="38100" r="47625" b="46355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100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606621" id="Ink 757" o:spid="_x0000_s1026" type="#_x0000_t75" style="position:absolute;margin-left:32.85pt;margin-top:28.4pt;width:1.75pt;height:1.8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">
                <v:imagedata r:id="rId3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195432</wp:posOffset>
                </wp:positionH>
                <wp:positionV relativeFrom="paragraph">
                  <wp:posOffset>411941</wp:posOffset>
                </wp:positionV>
                <wp:extent cx="19080" cy="6480"/>
                <wp:effectExtent l="38100" t="57150" r="57150" b="50800"/>
                <wp:wrapNone/>
                <wp:docPr id="756" name="Ink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190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DE1D0" id="Ink 756" o:spid="_x0000_s1026" type="#_x0000_t75" style="position:absolute;margin-left:14.6pt;margin-top:31.75pt;width:2.85pt;height:1.8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">
                <v:imagedata r:id="rId3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-271128</wp:posOffset>
                </wp:positionH>
                <wp:positionV relativeFrom="paragraph">
                  <wp:posOffset>390341</wp:posOffset>
                </wp:positionV>
                <wp:extent cx="18720" cy="7920"/>
                <wp:effectExtent l="38100" t="57150" r="38735" b="49530"/>
                <wp:wrapNone/>
                <wp:docPr id="755" name="Ink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187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C7C154" id="Ink 755" o:spid="_x0000_s1026" type="#_x0000_t75" style="position:absolute;margin-left:-21.9pt;margin-top:30pt;width:2.7pt;height:1.7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">
                <v:imagedata r:id="rId3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667752</wp:posOffset>
                </wp:positionH>
                <wp:positionV relativeFrom="paragraph">
                  <wp:posOffset>162821</wp:posOffset>
                </wp:positionV>
                <wp:extent cx="133920" cy="33480"/>
                <wp:effectExtent l="38100" t="38100" r="38100" b="43180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13392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D25867" id="Ink 754" o:spid="_x0000_s1026" type="#_x0000_t75" style="position:absolute;margin-left:52.05pt;margin-top:12pt;width:11.75pt;height:4.0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">
                <v:imagedata r:id="rId3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636432</wp:posOffset>
                </wp:positionH>
                <wp:positionV relativeFrom="paragraph">
                  <wp:posOffset>163541</wp:posOffset>
                </wp:positionV>
                <wp:extent cx="144720" cy="196200"/>
                <wp:effectExtent l="19050" t="57150" r="46355" b="52070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14472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30E83" id="Ink 753" o:spid="_x0000_s1026" type="#_x0000_t75" style="position:absolute;margin-left:49.2pt;margin-top:12.05pt;width:13.25pt;height:17.2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">
                <v:imagedata r:id="rId3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501072</wp:posOffset>
                </wp:positionH>
                <wp:positionV relativeFrom="paragraph">
                  <wp:posOffset>429941</wp:posOffset>
                </wp:positionV>
                <wp:extent cx="258120" cy="85320"/>
                <wp:effectExtent l="38100" t="38100" r="46990" b="48260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2581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D402B" id="Ink 752" o:spid="_x0000_s1026" type="#_x0000_t75" style="position:absolute;margin-left:38.75pt;margin-top:33.25pt;width:21.8pt;height:7.8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">
                <v:imagedata r:id="rId3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161232</wp:posOffset>
                </wp:positionH>
                <wp:positionV relativeFrom="paragraph">
                  <wp:posOffset>630101</wp:posOffset>
                </wp:positionV>
                <wp:extent cx="287640" cy="157680"/>
                <wp:effectExtent l="38100" t="57150" r="55880" b="52070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28764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3D85FF" id="Ink 751" o:spid="_x0000_s1026" type="#_x0000_t75" style="position:absolute;margin-left:11.95pt;margin-top:48.7pt;width:24pt;height:13.8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">
                <v:imagedata r:id="rId3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-137568</wp:posOffset>
                </wp:positionH>
                <wp:positionV relativeFrom="paragraph">
                  <wp:posOffset>332381</wp:posOffset>
                </wp:positionV>
                <wp:extent cx="275400" cy="181080"/>
                <wp:effectExtent l="57150" t="38100" r="48895" b="47625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27540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7FA947" id="Ink 750" o:spid="_x0000_s1026" type="#_x0000_t75" style="position:absolute;margin-left:-11.75pt;margin-top:25pt;width:23.8pt;height:15.8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">
                <v:imagedata r:id="rId3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-422688</wp:posOffset>
                </wp:positionH>
                <wp:positionV relativeFrom="paragraph">
                  <wp:posOffset>657821</wp:posOffset>
                </wp:positionV>
                <wp:extent cx="514080" cy="168840"/>
                <wp:effectExtent l="38100" t="57150" r="38735" b="41275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51408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E2412" id="Ink 749" o:spid="_x0000_s1026" type="#_x0000_t75" style="position:absolute;margin-left:-33.75pt;margin-top:50.7pt;width:42.05pt;height:14.8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">
                <v:imagedata r:id="rId3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632832</wp:posOffset>
                </wp:positionH>
                <wp:positionV relativeFrom="paragraph">
                  <wp:posOffset>607421</wp:posOffset>
                </wp:positionV>
                <wp:extent cx="26280" cy="176040"/>
                <wp:effectExtent l="38100" t="38100" r="50165" b="52705"/>
                <wp:wrapNone/>
                <wp:docPr id="748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2628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E7DF1F" id="Ink 748" o:spid="_x0000_s1026" type="#_x0000_t75" style="position:absolute;margin-left:49.05pt;margin-top:47.25pt;width:3.7pt;height:15.1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">
                <v:imagedata r:id="rId3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245832</wp:posOffset>
                </wp:positionH>
                <wp:positionV relativeFrom="paragraph">
                  <wp:posOffset>618941</wp:posOffset>
                </wp:positionV>
                <wp:extent cx="210960" cy="169560"/>
                <wp:effectExtent l="19050" t="38100" r="17780" b="59055"/>
                <wp:wrapNone/>
                <wp:docPr id="747" name="Ink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21096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7F0D82" id="Ink 747" o:spid="_x0000_s1026" type="#_x0000_t75" style="position:absolute;margin-left:18.8pt;margin-top:47.95pt;width:17.8pt;height:15.1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">
                <v:imagedata r:id="rId3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-89688</wp:posOffset>
                </wp:positionH>
                <wp:positionV relativeFrom="paragraph">
                  <wp:posOffset>617501</wp:posOffset>
                </wp:positionV>
                <wp:extent cx="153000" cy="192960"/>
                <wp:effectExtent l="57150" t="57150" r="38100" b="55245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15300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5157C" id="Ink 746" o:spid="_x0000_s1026" type="#_x0000_t75" style="position:absolute;margin-left:-7.85pt;margin-top:47.7pt;width:13.9pt;height:17.1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">
                <v:imagedata r:id="rId3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-293088</wp:posOffset>
                </wp:positionH>
                <wp:positionV relativeFrom="paragraph">
                  <wp:posOffset>614981</wp:posOffset>
                </wp:positionV>
                <wp:extent cx="54000" cy="221040"/>
                <wp:effectExtent l="57150" t="38100" r="41275" b="45720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5400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CE6538" id="Ink 745" o:spid="_x0000_s1026" type="#_x0000_t75" style="position:absolute;margin-left:-24pt;margin-top:47.9pt;width:5.75pt;height:18.6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">
                <v:imagedata r:id="rId3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-371208</wp:posOffset>
                </wp:positionH>
                <wp:positionV relativeFrom="paragraph">
                  <wp:posOffset>634421</wp:posOffset>
                </wp:positionV>
                <wp:extent cx="122040" cy="114840"/>
                <wp:effectExtent l="57150" t="57150" r="30480" b="57150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1220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9CDA0" id="Ink 744" o:spid="_x0000_s1026" type="#_x0000_t75" style="position:absolute;margin-left:-30.1pt;margin-top:49.25pt;width:11.1pt;height:10.7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">
                <v:imagedata r:id="rId3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636072</wp:posOffset>
                </wp:positionH>
                <wp:positionV relativeFrom="paragraph">
                  <wp:posOffset>347141</wp:posOffset>
                </wp:positionV>
                <wp:extent cx="136080" cy="151200"/>
                <wp:effectExtent l="19050" t="57150" r="54610" b="58420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13608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37EC18" id="Ink 743" o:spid="_x0000_s1026" type="#_x0000_t75" style="position:absolute;margin-left:49.5pt;margin-top:26.65pt;width:12.25pt;height:13.6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">
                <v:imagedata r:id="rId3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572352</wp:posOffset>
                </wp:positionH>
                <wp:positionV relativeFrom="paragraph">
                  <wp:posOffset>332381</wp:posOffset>
                </wp:positionV>
                <wp:extent cx="23040" cy="151560"/>
                <wp:effectExtent l="38100" t="38100" r="53340" b="39370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2304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EBCD7" id="Ink 742" o:spid="_x0000_s1026" type="#_x0000_t75" style="position:absolute;margin-left:44.15pt;margin-top:25.45pt;width:3.35pt;height:13.3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">
                <v:imagedata r:id="rId3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363912</wp:posOffset>
                </wp:positionH>
                <wp:positionV relativeFrom="paragraph">
                  <wp:posOffset>341021</wp:posOffset>
                </wp:positionV>
                <wp:extent cx="29520" cy="176040"/>
                <wp:effectExtent l="38100" t="38100" r="46990" b="52705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2952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B1118F" id="Ink 741" o:spid="_x0000_s1026" type="#_x0000_t75" style="position:absolute;margin-left:27.65pt;margin-top:26.3pt;width:4.05pt;height:15.1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">
                <v:imagedata r:id="rId3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263832</wp:posOffset>
                </wp:positionH>
                <wp:positionV relativeFrom="paragraph">
                  <wp:posOffset>336701</wp:posOffset>
                </wp:positionV>
                <wp:extent cx="19800" cy="176760"/>
                <wp:effectExtent l="38100" t="38100" r="56515" b="52070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1980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72A1A5" id="Ink 740" o:spid="_x0000_s1026" type="#_x0000_t75" style="position:absolute;margin-left:19.85pt;margin-top:26pt;width:3.1pt;height:15.0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">
                <v:imagedata r:id="rId3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-49368</wp:posOffset>
                </wp:positionH>
                <wp:positionV relativeFrom="paragraph">
                  <wp:posOffset>314381</wp:posOffset>
                </wp:positionV>
                <wp:extent cx="169920" cy="178920"/>
                <wp:effectExtent l="38100" t="38100" r="1905" b="50165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16992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50FAA2" id="Ink 739" o:spid="_x0000_s1026" type="#_x0000_t75" style="position:absolute;margin-left:-4.4pt;margin-top:23.95pt;width:14.6pt;height:15.9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">
                <v:imagedata r:id="rId3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-132888</wp:posOffset>
                </wp:positionH>
                <wp:positionV relativeFrom="paragraph">
                  <wp:posOffset>334901</wp:posOffset>
                </wp:positionV>
                <wp:extent cx="23760" cy="174600"/>
                <wp:effectExtent l="19050" t="38100" r="52705" b="54610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2376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581A0E" id="Ink 738" o:spid="_x0000_s1026" type="#_x0000_t75" style="position:absolute;margin-left:-11.3pt;margin-top:25.85pt;width:3.35pt;height:14.9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">
                <v:imagedata r:id="rId3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-383088</wp:posOffset>
                </wp:positionH>
                <wp:positionV relativeFrom="paragraph">
                  <wp:posOffset>320501</wp:posOffset>
                </wp:positionV>
                <wp:extent cx="151920" cy="201600"/>
                <wp:effectExtent l="0" t="57150" r="19685" b="46355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15192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B4E6C" id="Ink 737" o:spid="_x0000_s1026" type="#_x0000_t75" style="position:absolute;margin-left:-30.65pt;margin-top:24.5pt;width:13.4pt;height:17.5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">
                <v:imagedata r:id="rId3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-448248</wp:posOffset>
                </wp:positionH>
                <wp:positionV relativeFrom="paragraph">
                  <wp:posOffset>351101</wp:posOffset>
                </wp:positionV>
                <wp:extent cx="19080" cy="149760"/>
                <wp:effectExtent l="19050" t="38100" r="57150" b="41275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1908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8EBC25" id="Ink 736" o:spid="_x0000_s1026" type="#_x0000_t75" style="position:absolute;margin-left:-36.15pt;margin-top:27.15pt;width:2.85pt;height:12.9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">
                <v:imagedata r:id="rId3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619152</wp:posOffset>
                </wp:positionH>
                <wp:positionV relativeFrom="paragraph">
                  <wp:posOffset>518141</wp:posOffset>
                </wp:positionV>
                <wp:extent cx="236520" cy="7200"/>
                <wp:effectExtent l="38100" t="57150" r="49530" b="50165"/>
                <wp:wrapNone/>
                <wp:docPr id="735" name="Ink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2365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CF802C" id="Ink 735" o:spid="_x0000_s1026" type="#_x0000_t75" style="position:absolute;margin-left:48.25pt;margin-top:39.9pt;width:19.85pt;height:2.1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">
                <v:imagedata r:id="rId3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285432</wp:posOffset>
                </wp:positionH>
                <wp:positionV relativeFrom="paragraph">
                  <wp:posOffset>516701</wp:posOffset>
                </wp:positionV>
                <wp:extent cx="214200" cy="5760"/>
                <wp:effectExtent l="19050" t="57150" r="52705" b="51435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2142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1E7A7" id="Ink 734" o:spid="_x0000_s1026" type="#_x0000_t75" style="position:absolute;margin-left:21.9pt;margin-top:39.7pt;width:18.05pt;height:2.4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">
                <v:imagedata r:id="rId3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-66288</wp:posOffset>
                </wp:positionH>
                <wp:positionV relativeFrom="paragraph">
                  <wp:posOffset>532901</wp:posOffset>
                </wp:positionV>
                <wp:extent cx="207360" cy="8640"/>
                <wp:effectExtent l="38100" t="57150" r="40640" b="48895"/>
                <wp:wrapNone/>
                <wp:docPr id="733" name="Ink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2073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BBF320" id="Ink 733" o:spid="_x0000_s1026" type="#_x0000_t75" style="position:absolute;margin-left:-5.75pt;margin-top:41.1pt;width:17.5pt;height:2.2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">
                <v:imagedata r:id="rId3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-401088</wp:posOffset>
                </wp:positionH>
                <wp:positionV relativeFrom="paragraph">
                  <wp:posOffset>552341</wp:posOffset>
                </wp:positionV>
                <wp:extent cx="230040" cy="13320"/>
                <wp:effectExtent l="19050" t="57150" r="36830" b="44450"/>
                <wp:wrapNone/>
                <wp:docPr id="732" name="Ink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2300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B71692" id="Ink 732" o:spid="_x0000_s1026" type="#_x0000_t75" style="position:absolute;margin-left:-32.15pt;margin-top:42.7pt;width:19.1pt;height:2.7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">
                <v:imagedata r:id="rId3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2420232</wp:posOffset>
                </wp:positionH>
                <wp:positionV relativeFrom="paragraph">
                  <wp:posOffset>-26539</wp:posOffset>
                </wp:positionV>
                <wp:extent cx="128520" cy="186480"/>
                <wp:effectExtent l="38100" t="38100" r="43180" b="61595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12852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C7FFB" id="Ink 724" o:spid="_x0000_s1026" type="#_x0000_t75" style="position:absolute;margin-left:189.6pt;margin-top:-2.8pt;width:12.05pt;height:16.4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">
                <v:imagedata r:id="rId3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2165352</wp:posOffset>
                </wp:positionH>
                <wp:positionV relativeFrom="paragraph">
                  <wp:posOffset>-27619</wp:posOffset>
                </wp:positionV>
                <wp:extent cx="207720" cy="193680"/>
                <wp:effectExtent l="38100" t="57150" r="40005" b="53975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20772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EA2D36" id="Ink 723" o:spid="_x0000_s1026" type="#_x0000_t75" style="position:absolute;margin-left:169.95pt;margin-top:-2.85pt;width:17.4pt;height:16.8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">
                <v:imagedata r:id="rId3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2017752</wp:posOffset>
                </wp:positionH>
                <wp:positionV relativeFrom="paragraph">
                  <wp:posOffset>-51019</wp:posOffset>
                </wp:positionV>
                <wp:extent cx="14760" cy="243000"/>
                <wp:effectExtent l="38100" t="38100" r="42545" b="43180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14760" cy="24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611247" id="Ink 722" o:spid="_x0000_s1026" type="#_x0000_t75" style="position:absolute;margin-left:158.3pt;margin-top:-4.45pt;width:2.3pt;height:20.2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">
                <v:imagedata r:id="rId376" o:title=""/>
              </v:shape>
            </w:pict>
          </mc:Fallback>
        </mc:AlternateContent>
      </w:r>
    </w:p>
    <w:p w:rsidR="006E2F65" w:rsidRDefault="00776F53" w:rsidP="006D3FBE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2652792</wp:posOffset>
                </wp:positionH>
                <wp:positionV relativeFrom="paragraph">
                  <wp:posOffset>509537</wp:posOffset>
                </wp:positionV>
                <wp:extent cx="29880" cy="9720"/>
                <wp:effectExtent l="38100" t="57150" r="46355" b="47625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298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94031A" id="Ink 787" o:spid="_x0000_s1026" type="#_x0000_t75" style="position:absolute;margin-left:208.05pt;margin-top:39.25pt;width:3.65pt;height:2.2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">
                <v:imagedata r:id="rId3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2045832</wp:posOffset>
                </wp:positionH>
                <wp:positionV relativeFrom="paragraph">
                  <wp:posOffset>478577</wp:posOffset>
                </wp:positionV>
                <wp:extent cx="23760" cy="9000"/>
                <wp:effectExtent l="38100" t="57150" r="52705" b="48260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237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467046" id="Ink 786" o:spid="_x0000_s1026" type="#_x0000_t75" style="position:absolute;margin-left:160.4pt;margin-top:37pt;width:2.85pt;height:1.8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">
                <v:imagedata r:id="rId3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1434912</wp:posOffset>
                </wp:positionH>
                <wp:positionV relativeFrom="paragraph">
                  <wp:posOffset>459857</wp:posOffset>
                </wp:positionV>
                <wp:extent cx="38520" cy="5040"/>
                <wp:effectExtent l="38100" t="19050" r="38100" b="52705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385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4EDF5" id="Ink 785" o:spid="_x0000_s1026" type="#_x0000_t75" style="position:absolute;margin-left:112.3pt;margin-top:35.55pt;width:4.15pt;height:1.6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">
                <v:imagedata r:id="rId3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2835672</wp:posOffset>
                </wp:positionH>
                <wp:positionV relativeFrom="paragraph">
                  <wp:posOffset>359417</wp:posOffset>
                </wp:positionV>
                <wp:extent cx="43920" cy="271800"/>
                <wp:effectExtent l="38100" t="57150" r="51435" b="52070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4392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CF23E" id="Ink 783" o:spid="_x0000_s1026" type="#_x0000_t75" style="position:absolute;margin-left:222.7pt;margin-top:27.6pt;width:4.7pt;height:22.7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">
                <v:imagedata r:id="rId3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2339592</wp:posOffset>
                </wp:positionH>
                <wp:positionV relativeFrom="paragraph">
                  <wp:posOffset>372737</wp:posOffset>
                </wp:positionV>
                <wp:extent cx="121680" cy="250560"/>
                <wp:effectExtent l="57150" t="38100" r="31115" b="54610"/>
                <wp:wrapNone/>
                <wp:docPr id="782" name="Ink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12168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3CD19" id="Ink 782" o:spid="_x0000_s1026" type="#_x0000_t75" style="position:absolute;margin-left:183.55pt;margin-top:28.8pt;width:11.15pt;height:21.2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">
                <v:imagedata r:id="rId3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2217192</wp:posOffset>
                </wp:positionH>
                <wp:positionV relativeFrom="paragraph">
                  <wp:posOffset>354377</wp:posOffset>
                </wp:positionV>
                <wp:extent cx="17640" cy="280080"/>
                <wp:effectExtent l="38100" t="57150" r="40005" b="43815"/>
                <wp:wrapNone/>
                <wp:docPr id="781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1764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AABD93" id="Ink 781" o:spid="_x0000_s1026" type="#_x0000_t75" style="position:absolute;margin-left:173.75pt;margin-top:27.25pt;width:2.75pt;height:23.2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">
                <v:imagedata r:id="rId3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1768632</wp:posOffset>
                </wp:positionH>
                <wp:positionV relativeFrom="paragraph">
                  <wp:posOffset>321617</wp:posOffset>
                </wp:positionV>
                <wp:extent cx="137880" cy="268920"/>
                <wp:effectExtent l="38100" t="38100" r="14605" b="55245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137880" cy="26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8DDF93" id="Ink 780" o:spid="_x0000_s1026" type="#_x0000_t75" style="position:absolute;margin-left:138.5pt;margin-top:24.7pt;width:12.4pt;height:22.5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">
                <v:imagedata r:id="rId3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1661712</wp:posOffset>
                </wp:positionH>
                <wp:positionV relativeFrom="paragraph">
                  <wp:posOffset>329537</wp:posOffset>
                </wp:positionV>
                <wp:extent cx="13320" cy="276120"/>
                <wp:effectExtent l="57150" t="57150" r="44450" b="48260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13320" cy="27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50DE40" id="Ink 779" o:spid="_x0000_s1026" type="#_x0000_t75" style="position:absolute;margin-left:130.15pt;margin-top:25.25pt;width:2.3pt;height:23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">
                <v:imagedata r:id="rId3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3487992</wp:posOffset>
                </wp:positionH>
                <wp:positionV relativeFrom="paragraph">
                  <wp:posOffset>323417</wp:posOffset>
                </wp:positionV>
                <wp:extent cx="206280" cy="338040"/>
                <wp:effectExtent l="57150" t="38100" r="41910" b="43180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206280" cy="33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3B4BEF" id="Ink 778" o:spid="_x0000_s1026" type="#_x0000_t75" style="position:absolute;margin-left:274pt;margin-top:24.85pt;width:17.85pt;height:28.1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">
                <v:imagedata r:id="rId3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1191192</wp:posOffset>
                </wp:positionH>
                <wp:positionV relativeFrom="paragraph">
                  <wp:posOffset>371657</wp:posOffset>
                </wp:positionV>
                <wp:extent cx="30240" cy="271080"/>
                <wp:effectExtent l="38100" t="38100" r="46355" b="53340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30240" cy="27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EA72C3" id="Ink 777" o:spid="_x0000_s1026" type="#_x0000_t75" style="position:absolute;margin-left:93.05pt;margin-top:28.75pt;width:3.8pt;height:22.7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">
                <v:imagedata r:id="rId396" o:title=""/>
              </v:shape>
            </w:pict>
          </mc:Fallback>
        </mc:AlternateContent>
      </w:r>
      <w:r w:rsidR="00810DE2">
        <w:t>18</w:t>
      </w:r>
      <w:r w:rsidR="006E2F65">
        <w:t>.  Zip Codes are 5 digits.  The 1</w:t>
      </w:r>
      <w:r w:rsidR="006E2F65" w:rsidRPr="006E2F65">
        <w:rPr>
          <w:vertAlign w:val="superscript"/>
        </w:rPr>
        <w:t>st</w:t>
      </w:r>
      <w:r w:rsidR="006E2F65">
        <w:t xml:space="preserve"> number has to be 0, and the last number can’t be 0.  How many zip codes are possible?</w:t>
      </w:r>
    </w:p>
    <w:p w:rsidR="002466E7" w:rsidRDefault="00776F53" w:rsidP="006D3FBE">
      <w:r>
        <w:rPr>
          <w:noProof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5268552</wp:posOffset>
                </wp:positionH>
                <wp:positionV relativeFrom="paragraph">
                  <wp:posOffset>-75773</wp:posOffset>
                </wp:positionV>
                <wp:extent cx="192960" cy="282960"/>
                <wp:effectExtent l="38100" t="57150" r="17145" b="41275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192960" cy="28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25A25A" id="Ink 794" o:spid="_x0000_s1026" type="#_x0000_t75" style="position:absolute;margin-left:414.3pt;margin-top:-6.6pt;width:16.75pt;height:23.8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">
                <v:imagedata r:id="rId3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5043192</wp:posOffset>
                </wp:positionH>
                <wp:positionV relativeFrom="paragraph">
                  <wp:posOffset>-68213</wp:posOffset>
                </wp:positionV>
                <wp:extent cx="145440" cy="270000"/>
                <wp:effectExtent l="38100" t="57150" r="6985" b="53975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145440" cy="27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73FBD1" id="Ink 793" o:spid="_x0000_s1026" type="#_x0000_t75" style="position:absolute;margin-left:396.3pt;margin-top:-6.15pt;width:13.2pt;height:23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">
                <v:imagedata r:id="rId4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4790832</wp:posOffset>
                </wp:positionH>
                <wp:positionV relativeFrom="paragraph">
                  <wp:posOffset>-61733</wp:posOffset>
                </wp:positionV>
                <wp:extent cx="145440" cy="267840"/>
                <wp:effectExtent l="38100" t="57150" r="26035" b="56515"/>
                <wp:wrapNone/>
                <wp:docPr id="792" name="Ink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14544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A694C" id="Ink 792" o:spid="_x0000_s1026" type="#_x0000_t75" style="position:absolute;margin-left:376.4pt;margin-top:-5.6pt;width:13.2pt;height:22.8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">
                <v:imagedata r:id="rId4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4407792</wp:posOffset>
                </wp:positionH>
                <wp:positionV relativeFrom="paragraph">
                  <wp:posOffset>-144173</wp:posOffset>
                </wp:positionV>
                <wp:extent cx="225360" cy="418680"/>
                <wp:effectExtent l="38100" t="38100" r="41910" b="57785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225360" cy="41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DD32F1" id="Ink 791" o:spid="_x0000_s1026" type="#_x0000_t75" style="position:absolute;margin-left:346.3pt;margin-top:-12.1pt;width:19.25pt;height:34.3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">
                <v:imagedata r:id="rId4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4028712</wp:posOffset>
                </wp:positionH>
                <wp:positionV relativeFrom="paragraph">
                  <wp:posOffset>132307</wp:posOffset>
                </wp:positionV>
                <wp:extent cx="147240" cy="9720"/>
                <wp:effectExtent l="38100" t="38100" r="43815" b="47625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1472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B4472E" id="Ink 790" o:spid="_x0000_s1026" type="#_x0000_t75" style="position:absolute;margin-left:316.45pt;margin-top:9.75pt;width:12.95pt;height:2.1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">
                <v:imagedata r:id="rId4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4052832</wp:posOffset>
                </wp:positionH>
                <wp:positionV relativeFrom="paragraph">
                  <wp:posOffset>36907</wp:posOffset>
                </wp:positionV>
                <wp:extent cx="99360" cy="15480"/>
                <wp:effectExtent l="38100" t="57150" r="53340" b="41910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993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CBBC62" id="Ink 789" o:spid="_x0000_s1026" type="#_x0000_t75" style="position:absolute;margin-left:318.15pt;margin-top:2.05pt;width:9.25pt;height:2.7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">
                <v:imagedata r:id="rId4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3255432</wp:posOffset>
                </wp:positionH>
                <wp:positionV relativeFrom="paragraph">
                  <wp:posOffset>21427</wp:posOffset>
                </wp:positionV>
                <wp:extent cx="25920" cy="12240"/>
                <wp:effectExtent l="38100" t="57150" r="50800" b="45085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259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328A29" id="Ink 788" o:spid="_x0000_s1026" type="#_x0000_t75" style="position:absolute;margin-left:255.7pt;margin-top:.9pt;width:3.05pt;height:2.1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">
                <v:imagedata r:id="rId4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2898672</wp:posOffset>
                </wp:positionH>
                <wp:positionV relativeFrom="paragraph">
                  <wp:posOffset>-139493</wp:posOffset>
                </wp:positionV>
                <wp:extent cx="234720" cy="275760"/>
                <wp:effectExtent l="19050" t="57150" r="32385" b="48260"/>
                <wp:wrapNone/>
                <wp:docPr id="784" name="Ink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234720" cy="27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01E228" id="Ink 784" o:spid="_x0000_s1026" type="#_x0000_t75" style="position:absolute;margin-left:227.75pt;margin-top:-11.75pt;width:19.9pt;height:23.3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">
                <v:imagedata r:id="rId4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3439392</wp:posOffset>
                </wp:positionH>
                <wp:positionV relativeFrom="paragraph">
                  <wp:posOffset>208987</wp:posOffset>
                </wp:positionV>
                <wp:extent cx="325080" cy="9000"/>
                <wp:effectExtent l="38100" t="57150" r="56515" b="48260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3250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1E68B2" id="Ink 775" o:spid="_x0000_s1026" type="#_x0000_t75" style="position:absolute;margin-left:270.25pt;margin-top:15.5pt;width:27.15pt;height:2.3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">
                <v:imagedata r:id="rId4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2906592</wp:posOffset>
                </wp:positionH>
                <wp:positionV relativeFrom="paragraph">
                  <wp:posOffset>195307</wp:posOffset>
                </wp:positionV>
                <wp:extent cx="367920" cy="22680"/>
                <wp:effectExtent l="38100" t="38100" r="51435" b="53975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3679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856E9" id="Ink 774" o:spid="_x0000_s1026" type="#_x0000_t75" style="position:absolute;margin-left:228.25pt;margin-top:14.8pt;width:30.1pt;height:3.1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">
                <v:imagedata r:id="rId4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2288832</wp:posOffset>
                </wp:positionH>
                <wp:positionV relativeFrom="paragraph">
                  <wp:posOffset>162907</wp:posOffset>
                </wp:positionV>
                <wp:extent cx="340920" cy="17280"/>
                <wp:effectExtent l="38100" t="38100" r="40640" b="59055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3409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DF51C7" id="Ink 773" o:spid="_x0000_s1026" type="#_x0000_t75" style="position:absolute;margin-left:179.7pt;margin-top:12pt;width:27.95pt;height:2.8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">
                <v:imagedata r:id="rId4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1610232</wp:posOffset>
                </wp:positionH>
                <wp:positionV relativeFrom="paragraph">
                  <wp:posOffset>151747</wp:posOffset>
                </wp:positionV>
                <wp:extent cx="401760" cy="15840"/>
                <wp:effectExtent l="57150" t="38100" r="36830" b="41910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4017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D07DDD" id="Ink 772" o:spid="_x0000_s1026" type="#_x0000_t75" style="position:absolute;margin-left:126.1pt;margin-top:11.35pt;width:32.85pt;height:2.4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">
                <v:imagedata r:id="rId4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910032</wp:posOffset>
                </wp:positionH>
                <wp:positionV relativeFrom="paragraph">
                  <wp:posOffset>154267</wp:posOffset>
                </wp:positionV>
                <wp:extent cx="484200" cy="13320"/>
                <wp:effectExtent l="0" t="57150" r="49530" b="44450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4842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9B928A" id="Ink 771" o:spid="_x0000_s1026" type="#_x0000_t75" style="position:absolute;margin-left:71.25pt;margin-top:11.3pt;width:39.1pt;height:2.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">
                <v:imagedata r:id="rId422" o:title=""/>
              </v:shape>
            </w:pict>
          </mc:Fallback>
        </mc:AlternateContent>
      </w:r>
    </w:p>
    <w:p w:rsidR="00601235" w:rsidRDefault="00776F53" w:rsidP="006D3FBE">
      <w:r>
        <w:rPr>
          <w:noProof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4651872</wp:posOffset>
                </wp:positionH>
                <wp:positionV relativeFrom="paragraph">
                  <wp:posOffset>-71748</wp:posOffset>
                </wp:positionV>
                <wp:extent cx="70560" cy="174960"/>
                <wp:effectExtent l="38100" t="38100" r="24765" b="53975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7056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4DA4A" id="Ink 795" o:spid="_x0000_s1026" type="#_x0000_t75" style="position:absolute;margin-left:365.8pt;margin-top:-6.2pt;width:6.85pt;height:14.9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">
                <v:imagedata r:id="rId4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1024872</wp:posOffset>
                </wp:positionH>
                <wp:positionV relativeFrom="paragraph">
                  <wp:posOffset>-61668</wp:posOffset>
                </wp:positionV>
                <wp:extent cx="274680" cy="309240"/>
                <wp:effectExtent l="57150" t="38100" r="11430" b="53340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274680" cy="30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0484E7" id="Ink 776" o:spid="_x0000_s1026" type="#_x0000_t75" style="position:absolute;margin-left:80.05pt;margin-top:-5.35pt;width:23.15pt;height:25.6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">
                <v:imagedata r:id="rId426" o:title=""/>
              </v:shape>
            </w:pict>
          </mc:Fallback>
        </mc:AlternateContent>
      </w:r>
    </w:p>
    <w:p w:rsidR="006E2F65" w:rsidRDefault="00810DE2" w:rsidP="006D3FBE">
      <w:r>
        <w:t>19</w:t>
      </w:r>
      <w:r w:rsidR="006E2F65">
        <w:t xml:space="preserve">.  </w:t>
      </w:r>
      <w:r w:rsidR="0073680D">
        <w:t>Because of the growth in America, the 1</w:t>
      </w:r>
      <w:r w:rsidR="0073680D" w:rsidRPr="0073680D">
        <w:rPr>
          <w:vertAlign w:val="superscript"/>
        </w:rPr>
        <w:t>st</w:t>
      </w:r>
      <w:r w:rsidR="0073680D">
        <w:t xml:space="preserve"> number can now be a 0 or 1.  How many numbers are possible?</w:t>
      </w:r>
    </w:p>
    <w:p w:rsidR="0073680D" w:rsidRDefault="00776F53" w:rsidP="006D3FBE">
      <w:r>
        <w:rPr>
          <w:noProof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1525272</wp:posOffset>
                </wp:positionH>
                <wp:positionV relativeFrom="paragraph">
                  <wp:posOffset>102162</wp:posOffset>
                </wp:positionV>
                <wp:extent cx="37800" cy="5040"/>
                <wp:effectExtent l="38100" t="38100" r="38735" b="52705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378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41E43B" id="Ink 821" o:spid="_x0000_s1026" type="#_x0000_t75" style="position:absolute;margin-left:119.55pt;margin-top:3.3pt;width:3.9pt;height:8.6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">
                <v:imagedata r:id="rId4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2103792</wp:posOffset>
                </wp:positionH>
                <wp:positionV relativeFrom="paragraph">
                  <wp:posOffset>120522</wp:posOffset>
                </wp:positionV>
                <wp:extent cx="13320" cy="9360"/>
                <wp:effectExtent l="57150" t="57150" r="44450" b="48260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133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A2873B" id="Ink 820" o:spid="_x0000_s1026" type="#_x0000_t75" style="position:absolute;margin-left:164.8pt;margin-top:8.65pt;width:2.35pt;height:2.2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">
                <v:imagedata r:id="rId4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2652072</wp:posOffset>
                </wp:positionH>
                <wp:positionV relativeFrom="paragraph">
                  <wp:posOffset>126282</wp:posOffset>
                </wp:positionV>
                <wp:extent cx="32040" cy="7920"/>
                <wp:effectExtent l="38100" t="38100" r="44450" b="49530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320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791EC" id="Ink 819" o:spid="_x0000_s1026" type="#_x0000_t75" style="position:absolute;margin-left:208.2pt;margin-top:9.35pt;width:3.5pt;height:1.7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">
                <v:imagedata r:id="rId4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3307992</wp:posOffset>
                </wp:positionH>
                <wp:positionV relativeFrom="paragraph">
                  <wp:posOffset>151482</wp:posOffset>
                </wp:positionV>
                <wp:extent cx="22320" cy="9720"/>
                <wp:effectExtent l="38100" t="57150" r="53975" b="47625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223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E19E78" id="Ink 818" o:spid="_x0000_s1026" type="#_x0000_t75" style="position:absolute;margin-left:259.9pt;margin-top:11.2pt;width:3pt;height:2.0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">
                <v:imagedata r:id="rId4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4877952</wp:posOffset>
                </wp:positionH>
                <wp:positionV relativeFrom="paragraph">
                  <wp:posOffset>-11598</wp:posOffset>
                </wp:positionV>
                <wp:extent cx="643320" cy="334080"/>
                <wp:effectExtent l="57150" t="38100" r="61595" b="46990"/>
                <wp:wrapNone/>
                <wp:docPr id="817" name="Ink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643320" cy="33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3C7EE" id="Ink 817" o:spid="_x0000_s1026" type="#_x0000_t75" style="position:absolute;margin-left:383.2pt;margin-top:-1.6pt;width:52.55pt;height:28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">
                <v:imagedata r:id="rId4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4444872</wp:posOffset>
                </wp:positionH>
                <wp:positionV relativeFrom="paragraph">
                  <wp:posOffset>-33198</wp:posOffset>
                </wp:positionV>
                <wp:extent cx="201600" cy="328320"/>
                <wp:effectExtent l="57150" t="38100" r="27305" b="52705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201600" cy="32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EA0063" id="Ink 815" o:spid="_x0000_s1026" type="#_x0000_t75" style="position:absolute;margin-left:349.1pt;margin-top:-3.4pt;width:17.4pt;height:27.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">
                <v:imagedata r:id="rId4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4311312</wp:posOffset>
                </wp:positionH>
                <wp:positionV relativeFrom="paragraph">
                  <wp:posOffset>-6198</wp:posOffset>
                </wp:positionV>
                <wp:extent cx="18720" cy="274320"/>
                <wp:effectExtent l="38100" t="38100" r="57785" b="49530"/>
                <wp:wrapNone/>
                <wp:docPr id="814" name="Ink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18720" cy="27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1897F" id="Ink 814" o:spid="_x0000_s1026" type="#_x0000_t75" style="position:absolute;margin-left:338.75pt;margin-top:-1.05pt;width:2.85pt;height:22.8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">
                <v:imagedata r:id="rId4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3954912</wp:posOffset>
                </wp:positionH>
                <wp:positionV relativeFrom="paragraph">
                  <wp:posOffset>218082</wp:posOffset>
                </wp:positionV>
                <wp:extent cx="142920" cy="7920"/>
                <wp:effectExtent l="38100" t="38100" r="47625" b="49530"/>
                <wp:wrapNone/>
                <wp:docPr id="813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1429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01F763" id="Ink 813" o:spid="_x0000_s1026" type="#_x0000_t75" style="position:absolute;margin-left:310.8pt;margin-top:16.6pt;width:12.4pt;height:1.8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">
                <v:imagedata r:id="rId4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3891912</wp:posOffset>
                </wp:positionH>
                <wp:positionV relativeFrom="paragraph">
                  <wp:posOffset>92442</wp:posOffset>
                </wp:positionV>
                <wp:extent cx="157320" cy="15480"/>
                <wp:effectExtent l="0" t="57150" r="52705" b="41910"/>
                <wp:wrapNone/>
                <wp:docPr id="812" name="Ink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1573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1C7528" id="Ink 812" o:spid="_x0000_s1026" type="#_x0000_t75" style="position:absolute;margin-left:305.95pt;margin-top:6.5pt;width:13.45pt;height:2.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">
                <v:imagedata r:id="rId4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3418152</wp:posOffset>
                </wp:positionH>
                <wp:positionV relativeFrom="paragraph">
                  <wp:posOffset>21162</wp:posOffset>
                </wp:positionV>
                <wp:extent cx="220680" cy="280080"/>
                <wp:effectExtent l="38100" t="57150" r="27305" b="43815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22068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4A606B" id="Ink 811" o:spid="_x0000_s1026" type="#_x0000_t75" style="position:absolute;margin-left:268.35pt;margin-top:.95pt;width:18.85pt;height:23.4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">
                <v:imagedata r:id="rId4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3015672</wp:posOffset>
                </wp:positionH>
                <wp:positionV relativeFrom="paragraph">
                  <wp:posOffset>-9798</wp:posOffset>
                </wp:positionV>
                <wp:extent cx="145440" cy="267840"/>
                <wp:effectExtent l="38100" t="38100" r="6985" b="56515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14544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F65DFC" id="Ink 810" o:spid="_x0000_s1026" type="#_x0000_t75" style="position:absolute;margin-left:236.6pt;margin-top:-1.35pt;width:13.2pt;height:22.6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">
                <v:imagedata r:id="rId4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2881752</wp:posOffset>
                </wp:positionH>
                <wp:positionV relativeFrom="paragraph">
                  <wp:posOffset>-9438</wp:posOffset>
                </wp:positionV>
                <wp:extent cx="30600" cy="264240"/>
                <wp:effectExtent l="38100" t="38100" r="45720" b="40640"/>
                <wp:wrapNone/>
                <wp:docPr id="809" name="Ink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30600" cy="26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9A84A" id="Ink 809" o:spid="_x0000_s1026" type="#_x0000_t75" style="position:absolute;margin-left:226.4pt;margin-top:-1.25pt;width:3.55pt;height:21.9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">
                <v:imagedata r:id="rId4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2383152</wp:posOffset>
                </wp:positionH>
                <wp:positionV relativeFrom="paragraph">
                  <wp:posOffset>46362</wp:posOffset>
                </wp:positionV>
                <wp:extent cx="134640" cy="208080"/>
                <wp:effectExtent l="38100" t="38100" r="36830" b="40005"/>
                <wp:wrapNone/>
                <wp:docPr id="808" name="Ink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13464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20A4D" id="Ink 808" o:spid="_x0000_s1026" type="#_x0000_t75" style="position:absolute;margin-left:186.9pt;margin-top:3.15pt;width:12.15pt;height:17.7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">
                <v:imagedata r:id="rId4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2296752</wp:posOffset>
                </wp:positionH>
                <wp:positionV relativeFrom="paragraph">
                  <wp:posOffset>55362</wp:posOffset>
                </wp:positionV>
                <wp:extent cx="8280" cy="190080"/>
                <wp:effectExtent l="38100" t="38100" r="48895" b="38735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828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C8E7D2" id="Ink 807" o:spid="_x0000_s1026" type="#_x0000_t75" style="position:absolute;margin-left:180.1pt;margin-top:3.8pt;width:1.95pt;height:16.0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">
                <v:imagedata r:id="rId4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1828392</wp:posOffset>
                </wp:positionH>
                <wp:positionV relativeFrom="paragraph">
                  <wp:posOffset>-20238</wp:posOffset>
                </wp:positionV>
                <wp:extent cx="127800" cy="236160"/>
                <wp:effectExtent l="57150" t="38100" r="24765" b="50165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12780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DD6B1C" id="Ink 806" o:spid="_x0000_s1026" type="#_x0000_t75" style="position:absolute;margin-left:143.3pt;margin-top:-2.2pt;width:11.55pt;height:20.0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">
                <v:imagedata r:id="rId4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1735872</wp:posOffset>
                </wp:positionH>
                <wp:positionV relativeFrom="paragraph">
                  <wp:posOffset>29802</wp:posOffset>
                </wp:positionV>
                <wp:extent cx="26280" cy="186840"/>
                <wp:effectExtent l="19050" t="38100" r="50165" b="41910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2628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B8D2EA" id="Ink 805" o:spid="_x0000_s1026" type="#_x0000_t75" style="position:absolute;margin-left:135.95pt;margin-top:1.75pt;width:3.35pt;height:15.8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">
                <v:imagedata r:id="rId4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1115592</wp:posOffset>
                </wp:positionH>
                <wp:positionV relativeFrom="paragraph">
                  <wp:posOffset>-1158</wp:posOffset>
                </wp:positionV>
                <wp:extent cx="267480" cy="260280"/>
                <wp:effectExtent l="38100" t="38100" r="56515" b="45085"/>
                <wp:wrapNone/>
                <wp:docPr id="804" name="Ink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267480" cy="26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BA2BA2" id="Ink 804" o:spid="_x0000_s1026" type="#_x0000_t75" style="position:absolute;margin-left:87.05pt;margin-top:-.85pt;width:22.45pt;height:21.9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">
                <v:imagedata r:id="rId4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2901912</wp:posOffset>
                </wp:positionH>
                <wp:positionV relativeFrom="paragraph">
                  <wp:posOffset>305562</wp:posOffset>
                </wp:positionV>
                <wp:extent cx="306000" cy="2520"/>
                <wp:effectExtent l="19050" t="57150" r="56515" b="55245"/>
                <wp:wrapNone/>
                <wp:docPr id="799" name="Ink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3060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31981" id="Ink 799" o:spid="_x0000_s1026" type="#_x0000_t75" style="position:absolute;margin-left:227.95pt;margin-top:22.8pt;width:25.4pt;height:2.8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">
                <v:imagedata r:id="rId4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1690512</wp:posOffset>
                </wp:positionH>
                <wp:positionV relativeFrom="paragraph">
                  <wp:posOffset>309882</wp:posOffset>
                </wp:positionV>
                <wp:extent cx="298800" cy="14760"/>
                <wp:effectExtent l="0" t="57150" r="44450" b="42545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2988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DE14E2" id="Ink 797" o:spid="_x0000_s1026" type="#_x0000_t75" style="position:absolute;margin-left:132.65pt;margin-top:23.65pt;width:24.65pt;height:2.6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">
                <v:imagedata r:id="rId4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1061592</wp:posOffset>
                </wp:positionH>
                <wp:positionV relativeFrom="paragraph">
                  <wp:posOffset>301602</wp:posOffset>
                </wp:positionV>
                <wp:extent cx="424440" cy="22680"/>
                <wp:effectExtent l="38100" t="38100" r="0" b="53975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42444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4A91C" id="Ink 796" o:spid="_x0000_s1026" type="#_x0000_t75" style="position:absolute;margin-left:83.05pt;margin-top:22.9pt;width:34.55pt;height:3.1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">
                <v:imagedata r:id="rId466" o:title=""/>
              </v:shape>
            </w:pict>
          </mc:Fallback>
        </mc:AlternateContent>
      </w:r>
    </w:p>
    <w:p w:rsidR="00601235" w:rsidRDefault="00776F53" w:rsidP="006D3FBE">
      <w:r>
        <w:rPr>
          <w:noProof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4711992</wp:posOffset>
                </wp:positionH>
                <wp:positionV relativeFrom="paragraph">
                  <wp:posOffset>-39253</wp:posOffset>
                </wp:positionV>
                <wp:extent cx="49320" cy="142200"/>
                <wp:effectExtent l="38100" t="38100" r="46355" b="48895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4932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52B19E" id="Ink 816" o:spid="_x0000_s1026" type="#_x0000_t75" style="position:absolute;margin-left:370.4pt;margin-top:-3.6pt;width:5.35pt;height:12.3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">
                <v:imagedata r:id="rId4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1320072</wp:posOffset>
                </wp:positionH>
                <wp:positionV relativeFrom="paragraph">
                  <wp:posOffset>116267</wp:posOffset>
                </wp:positionV>
                <wp:extent cx="13320" cy="123120"/>
                <wp:effectExtent l="38100" t="38100" r="44450" b="48895"/>
                <wp:wrapNone/>
                <wp:docPr id="803" name="Ink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1332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B57EF7" id="Ink 803" o:spid="_x0000_s1026" type="#_x0000_t75" style="position:absolute;margin-left:103.2pt;margin-top:8.7pt;width:2.5pt;height:10.8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">
                <v:imagedata r:id="rId4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1192632</wp:posOffset>
                </wp:positionH>
                <wp:positionV relativeFrom="paragraph">
                  <wp:posOffset>47867</wp:posOffset>
                </wp:positionV>
                <wp:extent cx="98640" cy="245160"/>
                <wp:effectExtent l="38100" t="38100" r="53975" b="40640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9864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CCDEE" id="Ink 802" o:spid="_x0000_s1026" type="#_x0000_t75" style="position:absolute;margin-left:93.2pt;margin-top:3.25pt;width:9pt;height:20.3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">
                <v:imagedata r:id="rId4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1070592</wp:posOffset>
                </wp:positionH>
                <wp:positionV relativeFrom="paragraph">
                  <wp:posOffset>99707</wp:posOffset>
                </wp:positionV>
                <wp:extent cx="123840" cy="117000"/>
                <wp:effectExtent l="57150" t="19050" r="47625" b="54610"/>
                <wp:wrapNone/>
                <wp:docPr id="801" name="Ink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12384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9313E8" id="Ink 801" o:spid="_x0000_s1026" type="#_x0000_t75" style="position:absolute;margin-left:83.55pt;margin-top:7.35pt;width:11.25pt;height:10.4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">
                <v:imagedata r:id="rId4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3436152</wp:posOffset>
                </wp:positionH>
                <wp:positionV relativeFrom="paragraph">
                  <wp:posOffset>11507</wp:posOffset>
                </wp:positionV>
                <wp:extent cx="341640" cy="32040"/>
                <wp:effectExtent l="38100" t="38100" r="39370" b="44450"/>
                <wp:wrapNone/>
                <wp:docPr id="800" name="Ink 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34164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B325D3" id="Ink 800" o:spid="_x0000_s1026" type="#_x0000_t75" style="position:absolute;margin-left:269.95pt;margin-top:0;width:28.1pt;height:3.9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">
                <v:imagedata r:id="rId4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2302152</wp:posOffset>
                </wp:positionH>
                <wp:positionV relativeFrom="paragraph">
                  <wp:posOffset>3947</wp:posOffset>
                </wp:positionV>
                <wp:extent cx="259560" cy="6120"/>
                <wp:effectExtent l="38100" t="57150" r="45720" b="51435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2595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2D828F" id="Ink 798" o:spid="_x0000_s1026" type="#_x0000_t75" style="position:absolute;margin-left:180.55pt;margin-top:-.65pt;width:21.85pt;height:2.2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">
                <v:imagedata r:id="rId478" o:title=""/>
              </v:shape>
            </w:pict>
          </mc:Fallback>
        </mc:AlternateContent>
      </w:r>
    </w:p>
    <w:p w:rsidR="0073680D" w:rsidRDefault="00810DE2" w:rsidP="006D3FBE">
      <w:r>
        <w:t>20</w:t>
      </w:r>
      <w:r w:rsidR="0073680D">
        <w:t xml:space="preserve">.  How many </w:t>
      </w:r>
      <w:r w:rsidR="002466E7">
        <w:t xml:space="preserve">times can Big Al take out Melissa if there are 3 appetizers, </w:t>
      </w:r>
      <w:r w:rsidR="0073680D">
        <w:t>5 entrees, 6 drinks, and 3 desserts</w:t>
      </w:r>
      <w:r w:rsidR="002466E7">
        <w:t xml:space="preserve"> at his favorite restaurant</w:t>
      </w:r>
      <w:r w:rsidR="0073680D">
        <w:t>?</w:t>
      </w:r>
    </w:p>
    <w:p w:rsidR="0073680D" w:rsidRDefault="00776F53" w:rsidP="006D3FBE">
      <w:r>
        <w:rPr>
          <w:noProof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4672752</wp:posOffset>
                </wp:positionH>
                <wp:positionV relativeFrom="paragraph">
                  <wp:posOffset>-105901</wp:posOffset>
                </wp:positionV>
                <wp:extent cx="242640" cy="377640"/>
                <wp:effectExtent l="38100" t="38100" r="62230" b="41910"/>
                <wp:wrapNone/>
                <wp:docPr id="834" name="Ink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242640" cy="37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240715" id="Ink 834" o:spid="_x0000_s1026" type="#_x0000_t75" style="position:absolute;margin-left:367pt;margin-top:-8.95pt;width:21.1pt;height:31.4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">
                <v:imagedata r:id="rId4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4253352</wp:posOffset>
                </wp:positionH>
                <wp:positionV relativeFrom="paragraph">
                  <wp:posOffset>-73501</wp:posOffset>
                </wp:positionV>
                <wp:extent cx="275760" cy="361800"/>
                <wp:effectExtent l="38100" t="38100" r="48260" b="57785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275760" cy="36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88614B" id="Ink 833" o:spid="_x0000_s1026" type="#_x0000_t75" style="position:absolute;margin-left:334.3pt;margin-top:-6.65pt;width:22.9pt;height:30.0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">
                <v:imagedata r:id="rId4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4440552</wp:posOffset>
                </wp:positionH>
                <wp:positionV relativeFrom="paragraph">
                  <wp:posOffset>-55861</wp:posOffset>
                </wp:positionV>
                <wp:extent cx="27720" cy="254880"/>
                <wp:effectExtent l="38100" t="38100" r="48895" b="50165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27720" cy="25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30D0B2" id="Ink 832" o:spid="_x0000_s1026" type="#_x0000_t75" style="position:absolute;margin-left:349.15pt;margin-top:-5pt;width:3.7pt;height:21.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">
                <v:imagedata r:id="rId4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3948432</wp:posOffset>
                </wp:positionH>
                <wp:positionV relativeFrom="paragraph">
                  <wp:posOffset>-27421</wp:posOffset>
                </wp:positionV>
                <wp:extent cx="415440" cy="356040"/>
                <wp:effectExtent l="38100" t="57150" r="3810" b="44450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415440" cy="35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62341" id="Ink 831" o:spid="_x0000_s1026" type="#_x0000_t75" style="position:absolute;margin-left:309.95pt;margin-top:-2.95pt;width:34.15pt;height:29.8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">
                <v:imagedata r:id="rId4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3612912</wp:posOffset>
                </wp:positionH>
                <wp:positionV relativeFrom="paragraph">
                  <wp:posOffset>170219</wp:posOffset>
                </wp:positionV>
                <wp:extent cx="124200" cy="25920"/>
                <wp:effectExtent l="57150" t="38100" r="47625" b="50800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1242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583C42" id="Ink 830" o:spid="_x0000_s1026" type="#_x0000_t75" style="position:absolute;margin-left:283.8pt;margin-top:12.85pt;width:11.2pt;height:3.3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">
                <v:imagedata r:id="rId4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3563592</wp:posOffset>
                </wp:positionH>
                <wp:positionV relativeFrom="paragraph">
                  <wp:posOffset>44219</wp:posOffset>
                </wp:positionV>
                <wp:extent cx="174600" cy="21240"/>
                <wp:effectExtent l="38100" t="38100" r="54610" b="55245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1746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10660E" id="Ink 829" o:spid="_x0000_s1026" type="#_x0000_t75" style="position:absolute;margin-left:280.05pt;margin-top:2.6pt;width:15.05pt;height:3.1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">
                <v:imagedata r:id="rId4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3154272</wp:posOffset>
                </wp:positionH>
                <wp:positionV relativeFrom="paragraph">
                  <wp:posOffset>-96541</wp:posOffset>
                </wp:positionV>
                <wp:extent cx="255600" cy="402840"/>
                <wp:effectExtent l="38100" t="38100" r="49530" b="54610"/>
                <wp:wrapNone/>
                <wp:docPr id="828" name="Ink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255600" cy="40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9FF152" id="Ink 828" o:spid="_x0000_s1026" type="#_x0000_t75" style="position:absolute;margin-left:247.25pt;margin-top:-8.55pt;width:22.25pt;height:33.7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">
                <v:imagedata r:id="rId4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2983272</wp:posOffset>
                </wp:positionH>
                <wp:positionV relativeFrom="paragraph">
                  <wp:posOffset>136379</wp:posOffset>
                </wp:positionV>
                <wp:extent cx="36720" cy="11520"/>
                <wp:effectExtent l="38100" t="57150" r="59055" b="45720"/>
                <wp:wrapNone/>
                <wp:docPr id="827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367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4EEDA" id="Ink 827" o:spid="_x0000_s1026" type="#_x0000_t75" style="position:absolute;margin-left:234pt;margin-top:9.85pt;width:4.55pt;height:2.4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">
                <v:imagedata r:id="rId4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2633712</wp:posOffset>
                </wp:positionH>
                <wp:positionV relativeFrom="paragraph">
                  <wp:posOffset>-63781</wp:posOffset>
                </wp:positionV>
                <wp:extent cx="224640" cy="412560"/>
                <wp:effectExtent l="57150" t="38100" r="61595" b="45085"/>
                <wp:wrapNone/>
                <wp:docPr id="826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224640" cy="41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C56F8" id="Ink 826" o:spid="_x0000_s1026" type="#_x0000_t75" style="position:absolute;margin-left:206.4pt;margin-top:-5.7pt;width:19.65pt;height:33.9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">
                <v:imagedata r:id="rId4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2422392</wp:posOffset>
                </wp:positionH>
                <wp:positionV relativeFrom="paragraph">
                  <wp:posOffset>152579</wp:posOffset>
                </wp:positionV>
                <wp:extent cx="64800" cy="16560"/>
                <wp:effectExtent l="38100" t="57150" r="49530" b="40640"/>
                <wp:wrapNone/>
                <wp:docPr id="825" name="Ink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648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523BCD" id="Ink 825" o:spid="_x0000_s1026" type="#_x0000_t75" style="position:absolute;margin-left:190.2pt;margin-top:11.3pt;width:6.3pt;height:2.5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">
                <v:imagedata r:id="rId4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1994712</wp:posOffset>
                </wp:positionH>
                <wp:positionV relativeFrom="paragraph">
                  <wp:posOffset>-60181</wp:posOffset>
                </wp:positionV>
                <wp:extent cx="273960" cy="423000"/>
                <wp:effectExtent l="57150" t="38100" r="50165" b="53340"/>
                <wp:wrapNone/>
                <wp:docPr id="824" name="Ink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273960" cy="42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F9D595" id="Ink 824" o:spid="_x0000_s1026" type="#_x0000_t75" style="position:absolute;margin-left:156.25pt;margin-top:-5.35pt;width:23.25pt;height:34.7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">
                <v:imagedata r:id="rId5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1855392</wp:posOffset>
                </wp:positionH>
                <wp:positionV relativeFrom="paragraph">
                  <wp:posOffset>176699</wp:posOffset>
                </wp:positionV>
                <wp:extent cx="19080" cy="6840"/>
                <wp:effectExtent l="38100" t="57150" r="57150" b="50800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190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BBE5E2" id="Ink 823" o:spid="_x0000_s1026" type="#_x0000_t75" style="position:absolute;margin-left:145.3pt;margin-top:13.15pt;width:2.95pt;height:2.0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">
                <v:imagedata r:id="rId5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1462992</wp:posOffset>
                </wp:positionH>
                <wp:positionV relativeFrom="paragraph">
                  <wp:posOffset>-18061</wp:posOffset>
                </wp:positionV>
                <wp:extent cx="227880" cy="389880"/>
                <wp:effectExtent l="57150" t="57150" r="58420" b="48895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227880" cy="38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9A1A80" id="Ink 822" o:spid="_x0000_s1026" type="#_x0000_t75" style="position:absolute;margin-left:114.3pt;margin-top:-2.15pt;width:19.7pt;height:32.3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">
                <v:imagedata r:id="rId504" o:title=""/>
              </v:shape>
            </w:pict>
          </mc:Fallback>
        </mc:AlternateContent>
      </w:r>
    </w:p>
    <w:p w:rsidR="00601235" w:rsidRDefault="00601235" w:rsidP="006D3FBE"/>
    <w:p w:rsidR="0073680D" w:rsidRDefault="00776F53" w:rsidP="006D3FBE">
      <w:r>
        <w:rPr>
          <w:noProof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3431472</wp:posOffset>
                </wp:positionH>
                <wp:positionV relativeFrom="paragraph">
                  <wp:posOffset>213427</wp:posOffset>
                </wp:positionV>
                <wp:extent cx="255960" cy="346320"/>
                <wp:effectExtent l="38100" t="38100" r="48895" b="53975"/>
                <wp:wrapNone/>
                <wp:docPr id="844" name="Ink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255960" cy="34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3B8F2D" id="Ink 844" o:spid="_x0000_s1026" type="#_x0000_t75" style="position:absolute;margin-left:269.4pt;margin-top:16.25pt;width:21.7pt;height:28.6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">
                <v:imagedata r:id="rId5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3077232</wp:posOffset>
                </wp:positionH>
                <wp:positionV relativeFrom="paragraph">
                  <wp:posOffset>280387</wp:posOffset>
                </wp:positionV>
                <wp:extent cx="263160" cy="237960"/>
                <wp:effectExtent l="38100" t="38100" r="3810" b="48260"/>
                <wp:wrapNone/>
                <wp:docPr id="843" name="Ink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263160" cy="2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F2CCD" id="Ink 843" o:spid="_x0000_s1026" type="#_x0000_t75" style="position:absolute;margin-left:241.5pt;margin-top:21.5pt;width:22.3pt;height:20.2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">
                <v:imagedata r:id="rId5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2746032</wp:posOffset>
                </wp:positionH>
                <wp:positionV relativeFrom="paragraph">
                  <wp:posOffset>439867</wp:posOffset>
                </wp:positionV>
                <wp:extent cx="210600" cy="26640"/>
                <wp:effectExtent l="38100" t="38100" r="37465" b="50165"/>
                <wp:wrapNone/>
                <wp:docPr id="842" name="Ink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2106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772B22" id="Ink 842" o:spid="_x0000_s1026" type="#_x0000_t75" style="position:absolute;margin-left:215.6pt;margin-top:34.05pt;width:17.85pt;height:3.2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">
                <v:imagedata r:id="rId5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2729112</wp:posOffset>
                </wp:positionH>
                <wp:positionV relativeFrom="paragraph">
                  <wp:posOffset>362467</wp:posOffset>
                </wp:positionV>
                <wp:extent cx="190080" cy="12240"/>
                <wp:effectExtent l="38100" t="57150" r="38735" b="45085"/>
                <wp:wrapNone/>
                <wp:docPr id="841" name="Ink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1900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8906C" id="Ink 841" o:spid="_x0000_s1026" type="#_x0000_t75" style="position:absolute;margin-left:214.2pt;margin-top:27.85pt;width:16.2pt;height:2.2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">
                <v:imagedata r:id="rId5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2522832</wp:posOffset>
                </wp:positionH>
                <wp:positionV relativeFrom="paragraph">
                  <wp:posOffset>296587</wp:posOffset>
                </wp:positionV>
                <wp:extent cx="38880" cy="310680"/>
                <wp:effectExtent l="19050" t="38100" r="56515" b="51435"/>
                <wp:wrapNone/>
                <wp:docPr id="840" name="Ink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38880" cy="31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A0C0E0" id="Ink 840" o:spid="_x0000_s1026" type="#_x0000_t75" style="position:absolute;margin-left:197.85pt;margin-top:22.85pt;width:4.45pt;height:25.5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">
                <v:imagedata r:id="rId5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2325912</wp:posOffset>
                </wp:positionH>
                <wp:positionV relativeFrom="paragraph">
                  <wp:posOffset>315307</wp:posOffset>
                </wp:positionV>
                <wp:extent cx="178200" cy="159840"/>
                <wp:effectExtent l="38100" t="38100" r="31750" b="50165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17820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D8DC7" id="Ink 839" o:spid="_x0000_s1026" type="#_x0000_t75" style="position:absolute;margin-left:182.4pt;margin-top:24.3pt;width:15.4pt;height:13.9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">
                <v:imagedata r:id="rId5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2198832</wp:posOffset>
                </wp:positionH>
                <wp:positionV relativeFrom="paragraph">
                  <wp:posOffset>448507</wp:posOffset>
                </wp:positionV>
                <wp:extent cx="38160" cy="6480"/>
                <wp:effectExtent l="38100" t="38100" r="38100" b="50800"/>
                <wp:wrapNone/>
                <wp:docPr id="838" name="Ink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381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613CB3" id="Ink 838" o:spid="_x0000_s1026" type="#_x0000_t75" style="position:absolute;margin-left:172.55pt;margin-top:34.7pt;width:4.2pt;height:1.7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">
                <v:imagedata r:id="rId5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1853232</wp:posOffset>
                </wp:positionH>
                <wp:positionV relativeFrom="paragraph">
                  <wp:posOffset>323227</wp:posOffset>
                </wp:positionV>
                <wp:extent cx="263880" cy="282600"/>
                <wp:effectExtent l="38100" t="57150" r="41275" b="41275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263880" cy="28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E2D3BA" id="Ink 837" o:spid="_x0000_s1026" type="#_x0000_t75" style="position:absolute;margin-left:145.1pt;margin-top:24.8pt;width:22.2pt;height:23.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">
                <v:imagedata r:id="rId5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1655952</wp:posOffset>
                </wp:positionH>
                <wp:positionV relativeFrom="paragraph">
                  <wp:posOffset>497107</wp:posOffset>
                </wp:positionV>
                <wp:extent cx="64080" cy="22680"/>
                <wp:effectExtent l="38100" t="38100" r="50800" b="53975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640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49A167" id="Ink 836" o:spid="_x0000_s1026" type="#_x0000_t75" style="position:absolute;margin-left:129.75pt;margin-top:38.35pt;width:6.3pt;height:3.1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">
                <v:imagedata r:id="rId5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1315752</wp:posOffset>
                </wp:positionH>
                <wp:positionV relativeFrom="paragraph">
                  <wp:posOffset>327187</wp:posOffset>
                </wp:positionV>
                <wp:extent cx="261000" cy="310680"/>
                <wp:effectExtent l="38100" t="38100" r="43815" b="51435"/>
                <wp:wrapNone/>
                <wp:docPr id="835" name="Ink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261000" cy="31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DC518" id="Ink 835" o:spid="_x0000_s1026" type="#_x0000_t75" style="position:absolute;margin-left:103.1pt;margin-top:25.15pt;width:21.7pt;height:25.6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">
                <v:imagedata r:id="rId524" o:title=""/>
              </v:shape>
            </w:pict>
          </mc:Fallback>
        </mc:AlternateContent>
      </w:r>
      <w:r w:rsidR="00810DE2">
        <w:t>21</w:t>
      </w:r>
      <w:r w:rsidR="0073680D">
        <w:t>.  Each car dealer offers 7 models, with or without air conditioning, in 4 colors.  How many different cars are available?</w:t>
      </w:r>
    </w:p>
    <w:p w:rsidR="00810DE2" w:rsidRDefault="00810DE2" w:rsidP="006D3FBE"/>
    <w:p w:rsidR="00810DE2" w:rsidRDefault="00776F53" w:rsidP="006D3FBE">
      <w:r>
        <w:rPr>
          <w:noProof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2224392</wp:posOffset>
                </wp:positionH>
                <wp:positionV relativeFrom="paragraph">
                  <wp:posOffset>107342</wp:posOffset>
                </wp:positionV>
                <wp:extent cx="245880" cy="416520"/>
                <wp:effectExtent l="38100" t="38100" r="59055" b="60325"/>
                <wp:wrapNone/>
                <wp:docPr id="846" name="Ink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245880" cy="41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29B96" id="Ink 846" o:spid="_x0000_s1026" type="#_x0000_t75" style="position:absolute;margin-left:174.2pt;margin-top:7.8pt;width:21.25pt;height:34.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">
                <v:imagedata r:id="rId526" o:title=""/>
              </v:shape>
            </w:pict>
          </mc:Fallback>
        </mc:AlternateContent>
      </w:r>
      <w:r w:rsidR="00601235">
        <w:t xml:space="preserve">22.  If the </w:t>
      </w:r>
      <w:proofErr w:type="gramStart"/>
      <w:r w:rsidR="00601235">
        <w:t>P(</w:t>
      </w:r>
      <w:proofErr w:type="gramEnd"/>
      <w:r w:rsidR="00601235">
        <w:t>A) = .4, find P(</w:t>
      </w:r>
      <w:proofErr w:type="spellStart"/>
      <w:r w:rsidR="00601235">
        <w:t>not</w:t>
      </w:r>
      <w:proofErr w:type="spellEnd"/>
      <w:r w:rsidR="00601235">
        <w:t xml:space="preserve"> A).</w:t>
      </w:r>
    </w:p>
    <w:p w:rsidR="00601235" w:rsidRDefault="00776F53" w:rsidP="006D3FBE">
      <w:r>
        <w:rPr>
          <w:noProof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2017392</wp:posOffset>
                </wp:positionH>
                <wp:positionV relativeFrom="paragraph">
                  <wp:posOffset>72402</wp:posOffset>
                </wp:positionV>
                <wp:extent cx="74880" cy="58320"/>
                <wp:effectExtent l="19050" t="38100" r="59055" b="56515"/>
                <wp:wrapNone/>
                <wp:docPr id="845" name="Ink 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7488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F5ABD1" id="Ink 845" o:spid="_x0000_s1026" type="#_x0000_t75" style="position:absolute;margin-left:158pt;margin-top:5pt;width:7.6pt;height:6.2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">
                <v:imagedata r:id="rId528" o:title=""/>
              </v:shape>
            </w:pict>
          </mc:Fallback>
        </mc:AlternateContent>
      </w:r>
    </w:p>
    <w:p w:rsidR="00601235" w:rsidRDefault="0086068B" w:rsidP="006D3FBE">
      <w:r>
        <w:rPr>
          <w:noProof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5692632</wp:posOffset>
                </wp:positionH>
                <wp:positionV relativeFrom="paragraph">
                  <wp:posOffset>646455</wp:posOffset>
                </wp:positionV>
                <wp:extent cx="225360" cy="69840"/>
                <wp:effectExtent l="38100" t="38100" r="3810" b="45085"/>
                <wp:wrapNone/>
                <wp:docPr id="872" name="Ink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22536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03CC60" id="Ink 872" o:spid="_x0000_s1026" type="#_x0000_t75" style="position:absolute;margin-left:447.8pt;margin-top:50.25pt;width:18.65pt;height:6.6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">
                <v:imagedata r:id="rId5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4989192</wp:posOffset>
                </wp:positionH>
                <wp:positionV relativeFrom="paragraph">
                  <wp:posOffset>586335</wp:posOffset>
                </wp:positionV>
                <wp:extent cx="62280" cy="179280"/>
                <wp:effectExtent l="19050" t="38100" r="52070" b="49530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6228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68277F" id="Ink 865" o:spid="_x0000_s1026" type="#_x0000_t75" style="position:absolute;margin-left:392.45pt;margin-top:45.4pt;width:5.85pt;height:15.4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">
                <v:imagedata r:id="rId5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4162272</wp:posOffset>
                </wp:positionH>
                <wp:positionV relativeFrom="paragraph">
                  <wp:posOffset>587055</wp:posOffset>
                </wp:positionV>
                <wp:extent cx="168840" cy="210600"/>
                <wp:effectExtent l="57150" t="38100" r="22225" b="37465"/>
                <wp:wrapNone/>
                <wp:docPr id="859" name="Ink 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16884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2099E2" id="Ink 859" o:spid="_x0000_s1026" type="#_x0000_t75" style="position:absolute;margin-left:327.05pt;margin-top:45.65pt;width:14.75pt;height:17.8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">
                <v:imagedata r:id="rId5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3106032</wp:posOffset>
                </wp:positionH>
                <wp:positionV relativeFrom="paragraph">
                  <wp:posOffset>532335</wp:posOffset>
                </wp:positionV>
                <wp:extent cx="370440" cy="235080"/>
                <wp:effectExtent l="38100" t="57150" r="48895" b="50800"/>
                <wp:wrapNone/>
                <wp:docPr id="852" name="Ink 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37044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63A4B6" id="Ink 852" o:spid="_x0000_s1026" type="#_x0000_t75" style="position:absolute;margin-left:243.85pt;margin-top:41.15pt;width:30.5pt;height:20.0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">
                <v:imagedata r:id="rId536" o:title=""/>
              </v:shape>
            </w:pict>
          </mc:Fallback>
        </mc:AlternateContent>
      </w:r>
      <w:r w:rsidR="00601235">
        <w:t xml:space="preserve">23.  In a survey of a group of 60 families, it is found that 38 families own a dog, 45 own a cat, and 26 own both a dog and a cat.  What is the probability that a randomly selected family owns </w:t>
      </w:r>
      <w:proofErr w:type="gramStart"/>
      <w:r w:rsidR="00601235">
        <w:t>neither a dog or</w:t>
      </w:r>
      <w:proofErr w:type="gramEnd"/>
      <w:r w:rsidR="00601235">
        <w:t xml:space="preserve"> a cat?  (HINT:  DRAW A VENN DIAGRAM!)</w:t>
      </w:r>
    </w:p>
    <w:p w:rsidR="00601235" w:rsidRDefault="0086068B" w:rsidP="006D3FBE">
      <w:r>
        <w:rPr>
          <w:noProof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6220032</wp:posOffset>
                </wp:positionH>
                <wp:positionV relativeFrom="paragraph">
                  <wp:posOffset>100370</wp:posOffset>
                </wp:positionV>
                <wp:extent cx="114480" cy="135000"/>
                <wp:effectExtent l="19050" t="38100" r="38100" b="55880"/>
                <wp:wrapNone/>
                <wp:docPr id="876" name="Ink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11448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FA2995" id="Ink 876" o:spid="_x0000_s1026" type="#_x0000_t75" style="position:absolute;margin-left:489.05pt;margin-top:7.3pt;width:10.45pt;height:12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">
                <v:imagedata r:id="rId5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6015552</wp:posOffset>
                </wp:positionH>
                <wp:positionV relativeFrom="paragraph">
                  <wp:posOffset>-95470</wp:posOffset>
                </wp:positionV>
                <wp:extent cx="194400" cy="304200"/>
                <wp:effectExtent l="57150" t="38100" r="53340" b="38735"/>
                <wp:wrapNone/>
                <wp:docPr id="875" name="Ink 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194400" cy="30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CDA59" id="Ink 875" o:spid="_x0000_s1026" type="#_x0000_t75" style="position:absolute;margin-left:472.95pt;margin-top:-8.15pt;width:16.65pt;height:25.1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">
                <v:imagedata r:id="rId5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5693712</wp:posOffset>
                </wp:positionH>
                <wp:positionV relativeFrom="paragraph">
                  <wp:posOffset>-64870</wp:posOffset>
                </wp:positionV>
                <wp:extent cx="192600" cy="309600"/>
                <wp:effectExtent l="57150" t="38100" r="36195" b="52705"/>
                <wp:wrapNone/>
                <wp:docPr id="871" name="Ink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192600" cy="30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A452B2" id="Ink 871" o:spid="_x0000_s1026" type="#_x0000_t75" style="position:absolute;margin-left:447.55pt;margin-top:-5.7pt;width:16.7pt;height:25.8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">
                <v:imagedata r:id="rId5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5406792</wp:posOffset>
                </wp:positionH>
                <wp:positionV relativeFrom="paragraph">
                  <wp:posOffset>114050</wp:posOffset>
                </wp:positionV>
                <wp:extent cx="185400" cy="11520"/>
                <wp:effectExtent l="38100" t="38100" r="43815" b="45720"/>
                <wp:wrapNone/>
                <wp:docPr id="870" name="Ink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1854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425B16" id="Ink 870" o:spid="_x0000_s1026" type="#_x0000_t75" style="position:absolute;margin-left:425.25pt;margin-top:8.45pt;width:15.7pt;height:2.0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">
                <v:imagedata r:id="rId5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5398152</wp:posOffset>
                </wp:positionH>
                <wp:positionV relativeFrom="paragraph">
                  <wp:posOffset>38450</wp:posOffset>
                </wp:positionV>
                <wp:extent cx="162360" cy="18360"/>
                <wp:effectExtent l="38100" t="57150" r="47625" b="39370"/>
                <wp:wrapNone/>
                <wp:docPr id="869" name="Ink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1623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22C2E1" id="Ink 869" o:spid="_x0000_s1026" type="#_x0000_t75" style="position:absolute;margin-left:424.5pt;margin-top:2.3pt;width:13.9pt;height:2.7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">
                <v:imagedata r:id="rId5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5122392</wp:posOffset>
                </wp:positionH>
                <wp:positionV relativeFrom="paragraph">
                  <wp:posOffset>196490</wp:posOffset>
                </wp:positionV>
                <wp:extent cx="127080" cy="150480"/>
                <wp:effectExtent l="57150" t="38100" r="25400" b="40640"/>
                <wp:wrapNone/>
                <wp:docPr id="868" name="Ink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12708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FCE2B" id="Ink 868" o:spid="_x0000_s1026" type="#_x0000_t75" style="position:absolute;margin-left:402.65pt;margin-top:14.9pt;width:11.45pt;height:13.2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">
                <v:imagedata r:id="rId5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4860672</wp:posOffset>
                </wp:positionH>
                <wp:positionV relativeFrom="paragraph">
                  <wp:posOffset>208370</wp:posOffset>
                </wp:positionV>
                <wp:extent cx="223920" cy="158400"/>
                <wp:effectExtent l="38100" t="57150" r="5080" b="51435"/>
                <wp:wrapNone/>
                <wp:docPr id="867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22392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CC0ED3" id="Ink 867" o:spid="_x0000_s1026" type="#_x0000_t75" style="position:absolute;margin-left:382.25pt;margin-top:15.65pt;width:18.75pt;height:13.9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">
                <v:imagedata r:id="rId5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4908552</wp:posOffset>
                </wp:positionH>
                <wp:positionV relativeFrom="paragraph">
                  <wp:posOffset>78770</wp:posOffset>
                </wp:positionV>
                <wp:extent cx="310320" cy="24840"/>
                <wp:effectExtent l="38100" t="38100" r="52070" b="51435"/>
                <wp:wrapNone/>
                <wp:docPr id="866" name="Ink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3103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A3AA7C" id="Ink 866" o:spid="_x0000_s1026" type="#_x0000_t75" style="position:absolute;margin-left:386pt;margin-top:5.5pt;width:25.55pt;height:3.1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">
                <v:imagedata r:id="rId5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4545312</wp:posOffset>
                </wp:positionH>
                <wp:positionV relativeFrom="paragraph">
                  <wp:posOffset>133490</wp:posOffset>
                </wp:positionV>
                <wp:extent cx="129600" cy="17640"/>
                <wp:effectExtent l="38100" t="38100" r="41910" b="40005"/>
                <wp:wrapNone/>
                <wp:docPr id="864" name="Ink 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1296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B5E671" id="Ink 864" o:spid="_x0000_s1026" type="#_x0000_t75" style="position:absolute;margin-left:357.3pt;margin-top:9.9pt;width:11.45pt;height:2.6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">
                <v:imagedata r:id="rId5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4540992</wp:posOffset>
                </wp:positionH>
                <wp:positionV relativeFrom="paragraph">
                  <wp:posOffset>58250</wp:posOffset>
                </wp:positionV>
                <wp:extent cx="142920" cy="14760"/>
                <wp:effectExtent l="38100" t="57150" r="47625" b="42545"/>
                <wp:wrapNone/>
                <wp:docPr id="863" name="Ink 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1429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D5FBFC" id="Ink 863" o:spid="_x0000_s1026" type="#_x0000_t75" style="position:absolute;margin-left:357.1pt;margin-top:3.9pt;width:12.2pt;height:2.2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">
                <v:imagedata r:id="rId5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4259472</wp:posOffset>
                </wp:positionH>
                <wp:positionV relativeFrom="paragraph">
                  <wp:posOffset>238970</wp:posOffset>
                </wp:positionV>
                <wp:extent cx="150480" cy="162360"/>
                <wp:effectExtent l="38100" t="38100" r="21590" b="47625"/>
                <wp:wrapNone/>
                <wp:docPr id="862" name="Ink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15048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32516" id="Ink 862" o:spid="_x0000_s1026" type="#_x0000_t75" style="position:absolute;margin-left:334.7pt;margin-top:18.35pt;width:13.3pt;height:14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">
                <v:imagedata r:id="rId5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4071552</wp:posOffset>
                </wp:positionH>
                <wp:positionV relativeFrom="paragraph">
                  <wp:posOffset>214490</wp:posOffset>
                </wp:positionV>
                <wp:extent cx="157320" cy="213840"/>
                <wp:effectExtent l="57150" t="38100" r="0" b="53340"/>
                <wp:wrapNone/>
                <wp:docPr id="861" name="Ink 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15732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5985B3" id="Ink 861" o:spid="_x0000_s1026" type="#_x0000_t75" style="position:absolute;margin-left:319.95pt;margin-top:16.35pt;width:13.6pt;height:17.9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">
                <v:imagedata r:id="rId5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4022232</wp:posOffset>
                </wp:positionH>
                <wp:positionV relativeFrom="paragraph">
                  <wp:posOffset>119450</wp:posOffset>
                </wp:positionV>
                <wp:extent cx="412920" cy="23400"/>
                <wp:effectExtent l="38100" t="38100" r="44450" b="53340"/>
                <wp:wrapNone/>
                <wp:docPr id="860" name="Ink 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4129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A0CAF4" id="Ink 860" o:spid="_x0000_s1026" type="#_x0000_t75" style="position:absolute;margin-left:316.25pt;margin-top:8.8pt;width:33.4pt;height:3.1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">
                <v:imagedata r:id="rId5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2729112</wp:posOffset>
                </wp:positionH>
                <wp:positionV relativeFrom="paragraph">
                  <wp:posOffset>49250</wp:posOffset>
                </wp:positionV>
                <wp:extent cx="109800" cy="224640"/>
                <wp:effectExtent l="38100" t="38100" r="43180" b="42545"/>
                <wp:wrapNone/>
                <wp:docPr id="858" name="Ink 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10980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169E79" id="Ink 858" o:spid="_x0000_s1026" type="#_x0000_t75" style="position:absolute;margin-left:214.15pt;margin-top:3.2pt;width:10.1pt;height:19.0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">
                <v:imagedata r:id="rId5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2670792</wp:posOffset>
                </wp:positionH>
                <wp:positionV relativeFrom="paragraph">
                  <wp:posOffset>72650</wp:posOffset>
                </wp:positionV>
                <wp:extent cx="30240" cy="172800"/>
                <wp:effectExtent l="38100" t="38100" r="46355" b="55880"/>
                <wp:wrapNone/>
                <wp:docPr id="857" name="Ink 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3024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AEB93D" id="Ink 857" o:spid="_x0000_s1026" type="#_x0000_t75" style="position:absolute;margin-left:209.55pt;margin-top:5.1pt;width:3.9pt;height:14.9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">
                <v:imagedata r:id="rId5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1802832</wp:posOffset>
                </wp:positionH>
                <wp:positionV relativeFrom="paragraph">
                  <wp:posOffset>139610</wp:posOffset>
                </wp:positionV>
                <wp:extent cx="171720" cy="199440"/>
                <wp:effectExtent l="57150" t="57150" r="38100" b="48260"/>
                <wp:wrapNone/>
                <wp:docPr id="856" name="Ink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17172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40280F" id="Ink 856" o:spid="_x0000_s1026" type="#_x0000_t75" style="position:absolute;margin-left:141.25pt;margin-top:10.35pt;width:14.8pt;height:17.0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">
                <v:imagedata r:id="rId5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1711392</wp:posOffset>
                </wp:positionH>
                <wp:positionV relativeFrom="paragraph">
                  <wp:posOffset>130250</wp:posOffset>
                </wp:positionV>
                <wp:extent cx="29160" cy="209160"/>
                <wp:effectExtent l="38100" t="38100" r="47625" b="38735"/>
                <wp:wrapNone/>
                <wp:docPr id="855" name="Ink 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2916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4C7033" id="Ink 855" o:spid="_x0000_s1026" type="#_x0000_t75" style="position:absolute;margin-left:134.25pt;margin-top:9.65pt;width:3.4pt;height:17.7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">
                <v:imagedata r:id="rId5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2333472</wp:posOffset>
                </wp:positionH>
                <wp:positionV relativeFrom="paragraph">
                  <wp:posOffset>165170</wp:posOffset>
                </wp:positionV>
                <wp:extent cx="80280" cy="127440"/>
                <wp:effectExtent l="38100" t="38100" r="0" b="44450"/>
                <wp:wrapNone/>
                <wp:docPr id="854" name="Ink 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8028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C847AE" id="Ink 854" o:spid="_x0000_s1026" type="#_x0000_t75" style="position:absolute;margin-left:183.05pt;margin-top:12.45pt;width:7.7pt;height:11.2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">
                <v:imagedata r:id="rId5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2206392</wp:posOffset>
                </wp:positionH>
                <wp:positionV relativeFrom="paragraph">
                  <wp:posOffset>140330</wp:posOffset>
                </wp:positionV>
                <wp:extent cx="100440" cy="168840"/>
                <wp:effectExtent l="38100" t="57150" r="52070" b="41275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10044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7B6C6B" id="Ink 853" o:spid="_x0000_s1026" type="#_x0000_t75" style="position:absolute;margin-left:173.05pt;margin-top:10.35pt;width:9.3pt;height:14.6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">
                <v:imagedata r:id="rId5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983472</wp:posOffset>
                </wp:positionH>
                <wp:positionV relativeFrom="paragraph">
                  <wp:posOffset>32690</wp:posOffset>
                </wp:positionV>
                <wp:extent cx="354240" cy="311760"/>
                <wp:effectExtent l="0" t="57150" r="8255" b="50800"/>
                <wp:wrapNone/>
                <wp:docPr id="851" name="Ink 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354240" cy="31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77FB3A" id="Ink 851" o:spid="_x0000_s1026" type="#_x0000_t75" style="position:absolute;margin-left:76.95pt;margin-top:1.8pt;width:29.2pt;height:26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">
                <v:imagedata r:id="rId5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2137992</wp:posOffset>
                </wp:positionH>
                <wp:positionV relativeFrom="paragraph">
                  <wp:posOffset>-175750</wp:posOffset>
                </wp:positionV>
                <wp:extent cx="918000" cy="705240"/>
                <wp:effectExtent l="57150" t="38100" r="53975" b="57150"/>
                <wp:wrapNone/>
                <wp:docPr id="850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918000" cy="70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FF1AA2" id="Ink 850" o:spid="_x0000_s1026" type="#_x0000_t75" style="position:absolute;margin-left:167.6pt;margin-top:-14.45pt;width:74pt;height:57.1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">
                <v:imagedata r:id="rId5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1027392</wp:posOffset>
                </wp:positionH>
                <wp:positionV relativeFrom="paragraph">
                  <wp:posOffset>56090</wp:posOffset>
                </wp:positionV>
                <wp:extent cx="164520" cy="249480"/>
                <wp:effectExtent l="38100" t="38100" r="45085" b="36830"/>
                <wp:wrapNone/>
                <wp:docPr id="849" name="Ink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164520" cy="24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8499F1" id="Ink 849" o:spid="_x0000_s1026" type="#_x0000_t75" style="position:absolute;margin-left:80.45pt;margin-top:3.9pt;width:13.85pt;height:20.6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">
                <v:imagedata r:id="rId5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1562712</wp:posOffset>
                </wp:positionH>
                <wp:positionV relativeFrom="paragraph">
                  <wp:posOffset>-117790</wp:posOffset>
                </wp:positionV>
                <wp:extent cx="924480" cy="668520"/>
                <wp:effectExtent l="38100" t="38100" r="47625" b="55880"/>
                <wp:wrapNone/>
                <wp:docPr id="847" name="Ink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924480" cy="66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AFB943" id="Ink 847" o:spid="_x0000_s1026" type="#_x0000_t75" style="position:absolute;margin-left:122.45pt;margin-top:-10.05pt;width:74.25pt;height:54.2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">
                <v:imagedata r:id="rId582" o:title=""/>
              </v:shape>
            </w:pict>
          </mc:Fallback>
        </mc:AlternateContent>
      </w:r>
    </w:p>
    <w:p w:rsidR="00601235" w:rsidRDefault="00601235" w:rsidP="006D3FBE"/>
    <w:p w:rsidR="00601235" w:rsidRDefault="0086068B" w:rsidP="006D3FBE">
      <w:r>
        <w:rPr>
          <w:noProof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3030432</wp:posOffset>
                </wp:positionH>
                <wp:positionV relativeFrom="paragraph">
                  <wp:posOffset>194683</wp:posOffset>
                </wp:positionV>
                <wp:extent cx="369360" cy="279360"/>
                <wp:effectExtent l="38100" t="57150" r="12065" b="45085"/>
                <wp:wrapNone/>
                <wp:docPr id="896" name="Ink 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369360" cy="27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237E26" id="Ink 896" o:spid="_x0000_s1026" type="#_x0000_t75" style="position:absolute;margin-left:237.9pt;margin-top:14.65pt;width:30.5pt;height:23.2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">
                <v:imagedata r:id="rId5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2213232</wp:posOffset>
                </wp:positionH>
                <wp:positionV relativeFrom="paragraph">
                  <wp:posOffset>223483</wp:posOffset>
                </wp:positionV>
                <wp:extent cx="280800" cy="196560"/>
                <wp:effectExtent l="57150" t="38100" r="5080" b="51435"/>
                <wp:wrapNone/>
                <wp:docPr id="894" name="Ink 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28080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842BB0" id="Ink 894" o:spid="_x0000_s1026" type="#_x0000_t75" style="position:absolute;margin-left:173.6pt;margin-top:17pt;width:23.4pt;height:16.7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">
                <v:imagedata r:id="rId5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1332312</wp:posOffset>
                </wp:positionH>
                <wp:positionV relativeFrom="paragraph">
                  <wp:posOffset>221683</wp:posOffset>
                </wp:positionV>
                <wp:extent cx="249840" cy="194040"/>
                <wp:effectExtent l="38100" t="38100" r="0" b="53975"/>
                <wp:wrapNone/>
                <wp:docPr id="892" name="Ink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24984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D739DA" id="Ink 892" o:spid="_x0000_s1026" type="#_x0000_t75" style="position:absolute;margin-left:104.2pt;margin-top:16.8pt;width:21pt;height:16.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">
                <v:imagedata r:id="rId588" o:title=""/>
              </v:shape>
            </w:pict>
          </mc:Fallback>
        </mc:AlternateContent>
      </w:r>
      <w:r w:rsidR="00601235">
        <w:t xml:space="preserve">24)  The following is the sample space for rolling a 6 sided die and spinning a spinner with 3 colors (red, yellow, blue).  </w:t>
      </w:r>
      <w:r w:rsidR="00601235">
        <w:tab/>
        <w:t>1R</w:t>
      </w:r>
      <w:r w:rsidR="00601235">
        <w:tab/>
        <w:t>2R</w:t>
      </w:r>
      <w:r w:rsidR="00601235">
        <w:tab/>
        <w:t>3R</w:t>
      </w:r>
      <w:r w:rsidR="00601235">
        <w:tab/>
        <w:t>4R</w:t>
      </w:r>
      <w:r w:rsidR="00601235">
        <w:tab/>
        <w:t>5R</w:t>
      </w:r>
      <w:r w:rsidR="00601235">
        <w:tab/>
        <w:t>6R</w:t>
      </w:r>
    </w:p>
    <w:p w:rsidR="00601235" w:rsidRDefault="0086068B" w:rsidP="006D3FBE">
      <w:r>
        <w:rPr>
          <w:noProof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2643432</wp:posOffset>
                </wp:positionH>
                <wp:positionV relativeFrom="paragraph">
                  <wp:posOffset>14733</wp:posOffset>
                </wp:positionV>
                <wp:extent cx="257760" cy="183960"/>
                <wp:effectExtent l="38100" t="38100" r="9525" b="45085"/>
                <wp:wrapNone/>
                <wp:docPr id="891" name="Ink 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25776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4D3171" id="Ink 891" o:spid="_x0000_s1026" type="#_x0000_t75" style="position:absolute;margin-left:207.45pt;margin-top:.55pt;width:21.8pt;height:15.8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">
                <v:imagedata r:id="rId5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1752072</wp:posOffset>
                </wp:positionH>
                <wp:positionV relativeFrom="paragraph">
                  <wp:posOffset>6093</wp:posOffset>
                </wp:positionV>
                <wp:extent cx="272520" cy="176040"/>
                <wp:effectExtent l="57150" t="38100" r="0" b="52705"/>
                <wp:wrapNone/>
                <wp:docPr id="890" name="Ink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27252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507E6E" id="Ink 890" o:spid="_x0000_s1026" type="#_x0000_t75" style="position:absolute;margin-left:137.3pt;margin-top:0;width:22.8pt;height:15.1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">
                <v:imagedata r:id="rId5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828312</wp:posOffset>
                </wp:positionH>
                <wp:positionV relativeFrom="paragraph">
                  <wp:posOffset>-41427</wp:posOffset>
                </wp:positionV>
                <wp:extent cx="277560" cy="192960"/>
                <wp:effectExtent l="38100" t="19050" r="8255" b="55245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27756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0B2A24" id="Ink 889" o:spid="_x0000_s1026" type="#_x0000_t75" style="position:absolute;margin-left:64.6pt;margin-top:-3.85pt;width:23.15pt;height:16.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">
                <v:imagedata r:id="rId5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3116472</wp:posOffset>
                </wp:positionH>
                <wp:positionV relativeFrom="paragraph">
                  <wp:posOffset>-2907</wp:posOffset>
                </wp:positionV>
                <wp:extent cx="315720" cy="211320"/>
                <wp:effectExtent l="57150" t="38100" r="0" b="55880"/>
                <wp:wrapNone/>
                <wp:docPr id="888" name="Ink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31572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FF0147" id="Ink 888" o:spid="_x0000_s1026" type="#_x0000_t75" style="position:absolute;margin-left:244.7pt;margin-top:-.8pt;width:26.25pt;height:17.9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">
                <v:imagedata r:id="rId5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2187672</wp:posOffset>
                </wp:positionH>
                <wp:positionV relativeFrom="paragraph">
                  <wp:posOffset>-2547</wp:posOffset>
                </wp:positionV>
                <wp:extent cx="305640" cy="172440"/>
                <wp:effectExtent l="19050" t="38100" r="18415" b="37465"/>
                <wp:wrapNone/>
                <wp:docPr id="887" name="Ink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30564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A3F8E6" id="Ink 887" o:spid="_x0000_s1026" type="#_x0000_t75" style="position:absolute;margin-left:171.65pt;margin-top:-.7pt;width:25.4pt;height:14.8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">
                <v:imagedata r:id="rId5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1247352</wp:posOffset>
                </wp:positionH>
                <wp:positionV relativeFrom="paragraph">
                  <wp:posOffset>-387</wp:posOffset>
                </wp:positionV>
                <wp:extent cx="325440" cy="199440"/>
                <wp:effectExtent l="38100" t="38100" r="36830" b="48260"/>
                <wp:wrapNone/>
                <wp:docPr id="886" name="Ink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32544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0650E4" id="Ink 886" o:spid="_x0000_s1026" type="#_x0000_t75" style="position:absolute;margin-left:97.6pt;margin-top:-.45pt;width:27pt;height:16.8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">
                <v:imagedata r:id="rId600" o:title=""/>
              </v:shape>
            </w:pict>
          </mc:Fallback>
        </mc:AlternateContent>
      </w:r>
      <w:r w:rsidR="00601235">
        <w:tab/>
      </w:r>
      <w:r w:rsidR="00601235">
        <w:tab/>
        <w:t>1Y</w:t>
      </w:r>
      <w:r w:rsidR="00601235">
        <w:tab/>
        <w:t>2Y</w:t>
      </w:r>
      <w:r w:rsidR="00601235">
        <w:tab/>
        <w:t>3Y</w:t>
      </w:r>
      <w:r w:rsidR="00601235">
        <w:tab/>
        <w:t>4Y</w:t>
      </w:r>
      <w:r w:rsidR="00601235">
        <w:tab/>
        <w:t>5Y</w:t>
      </w:r>
      <w:r w:rsidR="00601235">
        <w:tab/>
        <w:t>6Y</w:t>
      </w:r>
    </w:p>
    <w:p w:rsidR="00601235" w:rsidRDefault="0086068B" w:rsidP="006D3FBE">
      <w:r>
        <w:rPr>
          <w:noProof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3019272</wp:posOffset>
                </wp:positionH>
                <wp:positionV relativeFrom="paragraph">
                  <wp:posOffset>-64762</wp:posOffset>
                </wp:positionV>
                <wp:extent cx="415800" cy="256320"/>
                <wp:effectExtent l="38100" t="38100" r="3810" b="48895"/>
                <wp:wrapNone/>
                <wp:docPr id="897" name="Ink 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41580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DF1A2A" id="Ink 897" o:spid="_x0000_s1026" type="#_x0000_t75" style="position:absolute;margin-left:237.05pt;margin-top:-5.8pt;width:34.25pt;height:21.6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">
                <v:imagedata r:id="rId6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2183712</wp:posOffset>
                </wp:positionH>
                <wp:positionV relativeFrom="paragraph">
                  <wp:posOffset>-64762</wp:posOffset>
                </wp:positionV>
                <wp:extent cx="330120" cy="233640"/>
                <wp:effectExtent l="38100" t="38100" r="32385" b="52705"/>
                <wp:wrapNone/>
                <wp:docPr id="895" name="Ink 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33012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38F26" id="Ink 895" o:spid="_x0000_s1026" type="#_x0000_t75" style="position:absolute;margin-left:171.25pt;margin-top:-5.7pt;width:27.5pt;height:19.8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">
                <v:imagedata r:id="rId6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1273632</wp:posOffset>
                </wp:positionH>
                <wp:positionV relativeFrom="paragraph">
                  <wp:posOffset>-82762</wp:posOffset>
                </wp:positionV>
                <wp:extent cx="281160" cy="232200"/>
                <wp:effectExtent l="57150" t="38100" r="43180" b="53975"/>
                <wp:wrapNone/>
                <wp:docPr id="893" name="Ink 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28116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239E23" id="Ink 893" o:spid="_x0000_s1026" type="#_x0000_t75" style="position:absolute;margin-left:99.6pt;margin-top:-7pt;width:23.65pt;height:19.6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">
                <v:imagedata r:id="rId6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5199432</wp:posOffset>
                </wp:positionH>
                <wp:positionV relativeFrom="paragraph">
                  <wp:posOffset>314318</wp:posOffset>
                </wp:positionV>
                <wp:extent cx="214200" cy="6840"/>
                <wp:effectExtent l="38100" t="57150" r="52705" b="50800"/>
                <wp:wrapNone/>
                <wp:docPr id="884" name="Ink 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2142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152E7" id="Ink 884" o:spid="_x0000_s1026" type="#_x0000_t75" style="position:absolute;margin-left:408.9pt;margin-top:23.95pt;width:17.85pt;height:1.9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">
                <v:imagedata r:id="rId6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5307072</wp:posOffset>
                </wp:positionH>
                <wp:positionV relativeFrom="paragraph">
                  <wp:posOffset>151598</wp:posOffset>
                </wp:positionV>
                <wp:extent cx="11880" cy="144000"/>
                <wp:effectExtent l="38100" t="38100" r="45720" b="46990"/>
                <wp:wrapNone/>
                <wp:docPr id="883" name="Ink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1188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C2C7ED" id="Ink 883" o:spid="_x0000_s1026" type="#_x0000_t75" style="position:absolute;margin-left:417.5pt;margin-top:11.45pt;width:2pt;height:12.3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">
                <v:imagedata r:id="rId6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4970472</wp:posOffset>
                </wp:positionH>
                <wp:positionV relativeFrom="paragraph">
                  <wp:posOffset>288398</wp:posOffset>
                </wp:positionV>
                <wp:extent cx="78840" cy="8280"/>
                <wp:effectExtent l="38100" t="38100" r="35560" b="48895"/>
                <wp:wrapNone/>
                <wp:docPr id="881" name="Ink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788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7068F" id="Ink 881" o:spid="_x0000_s1026" type="#_x0000_t75" style="position:absolute;margin-left:390.95pt;margin-top:22.2pt;width:7.1pt;height:1.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">
                <v:imagedata r:id="rId6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4709472</wp:posOffset>
                </wp:positionH>
                <wp:positionV relativeFrom="paragraph">
                  <wp:posOffset>154478</wp:posOffset>
                </wp:positionV>
                <wp:extent cx="124920" cy="169920"/>
                <wp:effectExtent l="38100" t="38100" r="46990" b="40005"/>
                <wp:wrapNone/>
                <wp:docPr id="877" name="Ink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12492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873E71" id="Ink 877" o:spid="_x0000_s1026" type="#_x0000_t75" style="position:absolute;margin-left:370.3pt;margin-top:11.55pt;width:11pt;height:14.7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">
                <v:imagedata r:id="rId614" o:title=""/>
              </v:shape>
            </w:pict>
          </mc:Fallback>
        </mc:AlternateContent>
      </w:r>
      <w:r w:rsidR="00601235">
        <w:tab/>
      </w:r>
      <w:r w:rsidR="00601235">
        <w:tab/>
        <w:t>1B</w:t>
      </w:r>
      <w:r w:rsidR="00601235">
        <w:tab/>
        <w:t>2B</w:t>
      </w:r>
      <w:r w:rsidR="00601235">
        <w:tab/>
        <w:t>3B</w:t>
      </w:r>
      <w:r w:rsidR="00601235">
        <w:tab/>
        <w:t>4B</w:t>
      </w:r>
      <w:r w:rsidR="00601235">
        <w:tab/>
        <w:t>5B</w:t>
      </w:r>
      <w:r w:rsidR="00601235">
        <w:tab/>
        <w:t>6B</w:t>
      </w:r>
    </w:p>
    <w:p w:rsidR="00601235" w:rsidRDefault="0086068B" w:rsidP="006D3FBE">
      <w:r>
        <w:rPr>
          <w:noProof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5264592</wp:posOffset>
                </wp:positionH>
                <wp:positionV relativeFrom="paragraph">
                  <wp:posOffset>43303</wp:posOffset>
                </wp:positionV>
                <wp:extent cx="116640" cy="163440"/>
                <wp:effectExtent l="38100" t="38100" r="0" b="46355"/>
                <wp:wrapNone/>
                <wp:docPr id="885" name="Ink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11664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09972D" id="Ink 885" o:spid="_x0000_s1026" type="#_x0000_t75" style="position:absolute;margin-left:413.8pt;margin-top:2.9pt;width:10.75pt;height:14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">
                <v:imagedata r:id="rId6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4980912</wp:posOffset>
                </wp:positionH>
                <wp:positionV relativeFrom="paragraph">
                  <wp:posOffset>12703</wp:posOffset>
                </wp:positionV>
                <wp:extent cx="109080" cy="7560"/>
                <wp:effectExtent l="38100" t="38100" r="43815" b="50165"/>
                <wp:wrapNone/>
                <wp:docPr id="882" name="Ink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1090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94495" id="Ink 882" o:spid="_x0000_s1026" type="#_x0000_t75" style="position:absolute;margin-left:391.65pt;margin-top:.4pt;width:9.75pt;height:2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">
                <v:imagedata r:id="rId6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4784352</wp:posOffset>
                </wp:positionH>
                <wp:positionV relativeFrom="paragraph">
                  <wp:posOffset>66703</wp:posOffset>
                </wp:positionV>
                <wp:extent cx="87120" cy="151920"/>
                <wp:effectExtent l="57150" t="38100" r="46355" b="57785"/>
                <wp:wrapNone/>
                <wp:docPr id="880" name="Ink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8712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35E3E7" id="Ink 880" o:spid="_x0000_s1026" type="#_x0000_t75" style="position:absolute;margin-left:375.95pt;margin-top:4.6pt;width:8.1pt;height:13.4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">
                <v:imagedata r:id="rId6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4717392</wp:posOffset>
                </wp:positionH>
                <wp:positionV relativeFrom="paragraph">
                  <wp:posOffset>60223</wp:posOffset>
                </wp:positionV>
                <wp:extent cx="20880" cy="131760"/>
                <wp:effectExtent l="38100" t="38100" r="55880" b="40005"/>
                <wp:wrapNone/>
                <wp:docPr id="879" name="Ink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2088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A5B42" id="Ink 879" o:spid="_x0000_s1026" type="#_x0000_t75" style="position:absolute;margin-left:370.7pt;margin-top:4.35pt;width:3pt;height:11.3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">
                <v:imagedata r:id="rId6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4624872</wp:posOffset>
                </wp:positionH>
                <wp:positionV relativeFrom="paragraph">
                  <wp:posOffset>6223</wp:posOffset>
                </wp:positionV>
                <wp:extent cx="251280" cy="37080"/>
                <wp:effectExtent l="38100" t="38100" r="53975" b="39370"/>
                <wp:wrapNone/>
                <wp:docPr id="878" name="Ink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25128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A87CF2" id="Ink 878" o:spid="_x0000_s1026" type="#_x0000_t75" style="position:absolute;margin-left:363.65pt;margin-top:-.2pt;width:20.9pt;height:4.3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">
                <v:imagedata r:id="rId624" o:title=""/>
              </v:shape>
            </w:pict>
          </mc:Fallback>
        </mc:AlternateContent>
      </w:r>
      <w:r w:rsidR="00601235">
        <w:t>a)  Find the probability of rolling an even number AND spinning the color yellow.</w:t>
      </w:r>
    </w:p>
    <w:p w:rsidR="0073680D" w:rsidRDefault="0086068B" w:rsidP="006D3FBE">
      <w:r>
        <w:rPr>
          <w:noProof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5294472</wp:posOffset>
                </wp:positionH>
                <wp:positionV relativeFrom="paragraph">
                  <wp:posOffset>264768</wp:posOffset>
                </wp:positionV>
                <wp:extent cx="190080" cy="216360"/>
                <wp:effectExtent l="38100" t="38100" r="635" b="50800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19008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C7DE3" id="Ink 907" o:spid="_x0000_s1026" type="#_x0000_t75" style="position:absolute;margin-left:416.2pt;margin-top:19.95pt;width:16.6pt;height:19.0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">
                <v:imagedata r:id="rId6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5273232</wp:posOffset>
                </wp:positionH>
                <wp:positionV relativeFrom="paragraph">
                  <wp:posOffset>182328</wp:posOffset>
                </wp:positionV>
                <wp:extent cx="212760" cy="12960"/>
                <wp:effectExtent l="38100" t="57150" r="53975" b="44450"/>
                <wp:wrapNone/>
                <wp:docPr id="906" name="Ink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2127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88EE6F" id="Ink 906" o:spid="_x0000_s1026" type="#_x0000_t75" style="position:absolute;margin-left:414.6pt;margin-top:13.55pt;width:18.05pt;height:2.4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">
                <v:imagedata r:id="rId6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5307072</wp:posOffset>
                </wp:positionH>
                <wp:positionV relativeFrom="paragraph">
                  <wp:posOffset>19608</wp:posOffset>
                </wp:positionV>
                <wp:extent cx="164880" cy="135720"/>
                <wp:effectExtent l="38100" t="38100" r="0" b="55245"/>
                <wp:wrapNone/>
                <wp:docPr id="905" name="Ink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16488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88F712" id="Ink 905" o:spid="_x0000_s1026" type="#_x0000_t75" style="position:absolute;margin-left:417.1pt;margin-top:.85pt;width:14.5pt;height:12.2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">
                <v:imagedata r:id="rId6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5032752</wp:posOffset>
                </wp:positionH>
                <wp:positionV relativeFrom="paragraph">
                  <wp:posOffset>208248</wp:posOffset>
                </wp:positionV>
                <wp:extent cx="129600" cy="8280"/>
                <wp:effectExtent l="38100" t="57150" r="41910" b="48895"/>
                <wp:wrapNone/>
                <wp:docPr id="904" name="Ink 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1296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031E29" id="Ink 904" o:spid="_x0000_s1026" type="#_x0000_t75" style="position:absolute;margin-left:395.7pt;margin-top:15.7pt;width:11.4pt;height:1.8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">
                <v:imagedata r:id="rId6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5039952</wp:posOffset>
                </wp:positionH>
                <wp:positionV relativeFrom="paragraph">
                  <wp:posOffset>162168</wp:posOffset>
                </wp:positionV>
                <wp:extent cx="85320" cy="14040"/>
                <wp:effectExtent l="38100" t="57150" r="48260" b="43180"/>
                <wp:wrapNone/>
                <wp:docPr id="903" name="Ink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853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8F2013" id="Ink 903" o:spid="_x0000_s1026" type="#_x0000_t75" style="position:absolute;margin-left:396.35pt;margin-top:12pt;width:7.85pt;height:2.4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">
                <v:imagedata r:id="rId6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4779672</wp:posOffset>
                </wp:positionH>
                <wp:positionV relativeFrom="paragraph">
                  <wp:posOffset>252168</wp:posOffset>
                </wp:positionV>
                <wp:extent cx="126720" cy="198000"/>
                <wp:effectExtent l="57150" t="38100" r="45085" b="50165"/>
                <wp:wrapNone/>
                <wp:docPr id="902" name="Ink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12672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F40DC3" id="Ink 902" o:spid="_x0000_s1026" type="#_x0000_t75" style="position:absolute;margin-left:375.55pt;margin-top:19.3pt;width:11.6pt;height:17.0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">
                <v:imagedata r:id="rId6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4713432</wp:posOffset>
                </wp:positionH>
                <wp:positionV relativeFrom="paragraph">
                  <wp:posOffset>283848</wp:posOffset>
                </wp:positionV>
                <wp:extent cx="32760" cy="122040"/>
                <wp:effectExtent l="38100" t="38100" r="43815" b="49530"/>
                <wp:wrapNone/>
                <wp:docPr id="901" name="Ink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3276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5FF5E9" id="Ink 901" o:spid="_x0000_s1026" type="#_x0000_t75" style="position:absolute;margin-left:370.45pt;margin-top:21.8pt;width:3.9pt;height:10.8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">
                <v:imagedata r:id="rId6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4649352</wp:posOffset>
                </wp:positionH>
                <wp:positionV relativeFrom="paragraph">
                  <wp:posOffset>222288</wp:posOffset>
                </wp:positionV>
                <wp:extent cx="311760" cy="9000"/>
                <wp:effectExtent l="38100" t="57150" r="50800" b="48260"/>
                <wp:wrapNone/>
                <wp:docPr id="900" name="Ink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3117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6D39F" id="Ink 900" o:spid="_x0000_s1026" type="#_x0000_t75" style="position:absolute;margin-left:365.55pt;margin-top:16.75pt;width:25.75pt;height:2.0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">
                <v:imagedata r:id="rId6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4754832</wp:posOffset>
                </wp:positionH>
                <wp:positionV relativeFrom="paragraph">
                  <wp:posOffset>40848</wp:posOffset>
                </wp:positionV>
                <wp:extent cx="199440" cy="132840"/>
                <wp:effectExtent l="38100" t="38100" r="48260" b="57785"/>
                <wp:wrapNone/>
                <wp:docPr id="899" name="Ink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19944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25FAE8" id="Ink 899" o:spid="_x0000_s1026" type="#_x0000_t75" style="position:absolute;margin-left:374pt;margin-top:2.6pt;width:16.65pt;height:11.8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">
                <v:imagedata r:id="rId6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4672392</wp:posOffset>
                </wp:positionH>
                <wp:positionV relativeFrom="paragraph">
                  <wp:posOffset>50928</wp:posOffset>
                </wp:positionV>
                <wp:extent cx="16200" cy="138600"/>
                <wp:effectExtent l="38100" t="38100" r="41275" b="52070"/>
                <wp:wrapNone/>
                <wp:docPr id="898" name="Ink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1620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B4AFA" id="Ink 898" o:spid="_x0000_s1026" type="#_x0000_t75" style="position:absolute;margin-left:367.3pt;margin-top:3.55pt;width:2.5pt;height:11.9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">
                <v:imagedata r:id="rId644" o:title=""/>
              </v:shape>
            </w:pict>
          </mc:Fallback>
        </mc:AlternateContent>
      </w:r>
      <w:r w:rsidR="00601235">
        <w:t>b)  Find the probability of rolling an even number OR spinning the color yellow.</w:t>
      </w:r>
      <w:r w:rsidR="0073680D">
        <w:t xml:space="preserve"> </w:t>
      </w:r>
    </w:p>
    <w:sectPr w:rsidR="0073680D" w:rsidSect="00B953A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D0879ED"/>
    <w:multiLevelType w:val="hybridMultilevel"/>
    <w:tmpl w:val="53B841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456276D"/>
    <w:multiLevelType w:val="hybridMultilevel"/>
    <w:tmpl w:val="D72C2E5A"/>
    <w:lvl w:ilvl="0" w:tplc="D48A56BC">
      <w:start w:val="1"/>
      <w:numFmt w:val="decimal"/>
      <w:lvlText w:val="%1."/>
      <w:lvlJc w:val="left"/>
      <w:pPr>
        <w:ind w:left="11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5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D3FBE"/>
    <w:rsid w:val="0023572B"/>
    <w:rsid w:val="002466E7"/>
    <w:rsid w:val="00601235"/>
    <w:rsid w:val="006D3FBE"/>
    <w:rsid w:val="006E2F65"/>
    <w:rsid w:val="0073680D"/>
    <w:rsid w:val="00776F53"/>
    <w:rsid w:val="00810DE2"/>
    <w:rsid w:val="00826529"/>
    <w:rsid w:val="0086068B"/>
    <w:rsid w:val="009A635F"/>
    <w:rsid w:val="00A05853"/>
    <w:rsid w:val="00B953AD"/>
    <w:rsid w:val="00CD7D1A"/>
    <w:rsid w:val="00D87B52"/>
    <w:rsid w:val="00FB74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5:docId w15:val="{ECBE4029-1E17-434D-BC02-B536A0369A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53A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D3F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53.xml"/><Relationship Id="rId299" Type="http://schemas.openxmlformats.org/officeDocument/2006/relationships/customXml" Target="ink/ink142.xml"/><Relationship Id="rId21" Type="http://schemas.openxmlformats.org/officeDocument/2006/relationships/customXml" Target="ink/ink9.xml"/><Relationship Id="rId63" Type="http://schemas.openxmlformats.org/officeDocument/2006/relationships/customXml" Target="ink/ink26.xml"/><Relationship Id="rId159" Type="http://schemas.openxmlformats.org/officeDocument/2006/relationships/customXml" Target="ink/ink74.xml"/><Relationship Id="rId324" Type="http://schemas.openxmlformats.org/officeDocument/2006/relationships/image" Target="media/image160.emf"/><Relationship Id="rId366" Type="http://schemas.openxmlformats.org/officeDocument/2006/relationships/image" Target="media/image181.emf"/><Relationship Id="rId531" Type="http://schemas.openxmlformats.org/officeDocument/2006/relationships/customXml" Target="ink/ink258.xml"/><Relationship Id="rId573" Type="http://schemas.openxmlformats.org/officeDocument/2006/relationships/customXml" Target="ink/ink279.xml"/><Relationship Id="rId629" Type="http://schemas.openxmlformats.org/officeDocument/2006/relationships/customXml" Target="ink/ink307.xml"/><Relationship Id="rId170" Type="http://schemas.openxmlformats.org/officeDocument/2006/relationships/image" Target="media/image83.emf"/><Relationship Id="rId226" Type="http://schemas.openxmlformats.org/officeDocument/2006/relationships/image" Target="media/image111.emf"/><Relationship Id="rId433" Type="http://schemas.openxmlformats.org/officeDocument/2006/relationships/customXml" Target="ink/ink209.xml"/><Relationship Id="rId268" Type="http://schemas.openxmlformats.org/officeDocument/2006/relationships/image" Target="media/image132.emf"/><Relationship Id="rId475" Type="http://schemas.openxmlformats.org/officeDocument/2006/relationships/customXml" Target="ink/ink230.xml"/><Relationship Id="rId640" Type="http://schemas.openxmlformats.org/officeDocument/2006/relationships/image" Target="media/image318.emf"/><Relationship Id="rId32" Type="http://schemas.openxmlformats.org/officeDocument/2006/relationships/image" Target="media/image14.emf"/><Relationship Id="rId74" Type="http://schemas.openxmlformats.org/officeDocument/2006/relationships/image" Target="media/image35.emf"/><Relationship Id="rId128" Type="http://schemas.openxmlformats.org/officeDocument/2006/relationships/image" Target="media/image62.emf"/><Relationship Id="rId335" Type="http://schemas.openxmlformats.org/officeDocument/2006/relationships/customXml" Target="ink/ink160.xml"/><Relationship Id="rId377" Type="http://schemas.openxmlformats.org/officeDocument/2006/relationships/customXml" Target="ink/ink181.xml"/><Relationship Id="rId500" Type="http://schemas.openxmlformats.org/officeDocument/2006/relationships/image" Target="media/image248.emf"/><Relationship Id="rId542" Type="http://schemas.openxmlformats.org/officeDocument/2006/relationships/image" Target="media/image269.emf"/><Relationship Id="rId584" Type="http://schemas.openxmlformats.org/officeDocument/2006/relationships/image" Target="media/image290.emf"/><Relationship Id="rId5" Type="http://schemas.openxmlformats.org/officeDocument/2006/relationships/customXml" Target="ink/ink1.xml"/><Relationship Id="rId181" Type="http://schemas.openxmlformats.org/officeDocument/2006/relationships/customXml" Target="ink/ink85.xml"/><Relationship Id="rId237" Type="http://schemas.openxmlformats.org/officeDocument/2006/relationships/customXml" Target="ink/ink113.xml"/><Relationship Id="rId402" Type="http://schemas.openxmlformats.org/officeDocument/2006/relationships/image" Target="media/image199.emf"/><Relationship Id="rId279" Type="http://schemas.openxmlformats.org/officeDocument/2006/relationships/customXml" Target="ink/ink134.xml"/><Relationship Id="rId444" Type="http://schemas.openxmlformats.org/officeDocument/2006/relationships/image" Target="media/image220.emf"/><Relationship Id="rId486" Type="http://schemas.openxmlformats.org/officeDocument/2006/relationships/image" Target="media/image241.emf"/><Relationship Id="rId43" Type="http://schemas.openxmlformats.org/officeDocument/2006/relationships/image" Target="media/image20.wmf"/><Relationship Id="rId139" Type="http://schemas.openxmlformats.org/officeDocument/2006/relationships/customXml" Target="ink/ink64.xml"/><Relationship Id="rId290" Type="http://schemas.openxmlformats.org/officeDocument/2006/relationships/image" Target="media/image143.emf"/><Relationship Id="rId304" Type="http://schemas.openxmlformats.org/officeDocument/2006/relationships/image" Target="media/image150.emf"/><Relationship Id="rId346" Type="http://schemas.openxmlformats.org/officeDocument/2006/relationships/image" Target="media/image171.emf"/><Relationship Id="rId388" Type="http://schemas.openxmlformats.org/officeDocument/2006/relationships/image" Target="media/image192.emf"/><Relationship Id="rId511" Type="http://schemas.openxmlformats.org/officeDocument/2006/relationships/customXml" Target="ink/ink248.xml"/><Relationship Id="rId553" Type="http://schemas.openxmlformats.org/officeDocument/2006/relationships/customXml" Target="ink/ink269.xml"/><Relationship Id="rId609" Type="http://schemas.openxmlformats.org/officeDocument/2006/relationships/customXml" Target="ink/ink297.xml"/><Relationship Id="rId85" Type="http://schemas.openxmlformats.org/officeDocument/2006/relationships/customXml" Target="ink/ink37.xml"/><Relationship Id="rId150" Type="http://schemas.openxmlformats.org/officeDocument/2006/relationships/image" Target="media/image73.emf"/><Relationship Id="rId192" Type="http://schemas.openxmlformats.org/officeDocument/2006/relationships/image" Target="media/image94.emf"/><Relationship Id="rId206" Type="http://schemas.openxmlformats.org/officeDocument/2006/relationships/image" Target="media/image101.emf"/><Relationship Id="rId413" Type="http://schemas.openxmlformats.org/officeDocument/2006/relationships/customXml" Target="ink/ink199.xml"/><Relationship Id="rId595" Type="http://schemas.openxmlformats.org/officeDocument/2006/relationships/customXml" Target="ink/ink290.xml"/><Relationship Id="rId248" Type="http://schemas.openxmlformats.org/officeDocument/2006/relationships/image" Target="media/image122.emf"/><Relationship Id="rId455" Type="http://schemas.openxmlformats.org/officeDocument/2006/relationships/customXml" Target="ink/ink220.xml"/><Relationship Id="rId497" Type="http://schemas.openxmlformats.org/officeDocument/2006/relationships/customXml" Target="ink/ink241.xml"/><Relationship Id="rId620" Type="http://schemas.openxmlformats.org/officeDocument/2006/relationships/image" Target="media/image308.emf"/><Relationship Id="rId12" Type="http://schemas.openxmlformats.org/officeDocument/2006/relationships/image" Target="media/image4.emf"/><Relationship Id="rId108" Type="http://schemas.openxmlformats.org/officeDocument/2006/relationships/image" Target="media/image52.emf"/><Relationship Id="rId315" Type="http://schemas.openxmlformats.org/officeDocument/2006/relationships/customXml" Target="ink/ink150.xml"/><Relationship Id="rId357" Type="http://schemas.openxmlformats.org/officeDocument/2006/relationships/customXml" Target="ink/ink171.xml"/><Relationship Id="rId522" Type="http://schemas.openxmlformats.org/officeDocument/2006/relationships/image" Target="media/image259.emf"/><Relationship Id="rId54" Type="http://schemas.openxmlformats.org/officeDocument/2006/relationships/image" Target="media/image25.emf"/><Relationship Id="rId96" Type="http://schemas.openxmlformats.org/officeDocument/2006/relationships/image" Target="media/image46.emf"/><Relationship Id="rId161" Type="http://schemas.openxmlformats.org/officeDocument/2006/relationships/customXml" Target="ink/ink75.xml"/><Relationship Id="rId217" Type="http://schemas.openxmlformats.org/officeDocument/2006/relationships/customXml" Target="ink/ink103.xml"/><Relationship Id="rId399" Type="http://schemas.openxmlformats.org/officeDocument/2006/relationships/customXml" Target="ink/ink192.xml"/><Relationship Id="rId564" Type="http://schemas.openxmlformats.org/officeDocument/2006/relationships/image" Target="media/image280.emf"/><Relationship Id="rId259" Type="http://schemas.openxmlformats.org/officeDocument/2006/relationships/customXml" Target="ink/ink124.xml"/><Relationship Id="rId424" Type="http://schemas.openxmlformats.org/officeDocument/2006/relationships/image" Target="media/image210.emf"/><Relationship Id="rId466" Type="http://schemas.openxmlformats.org/officeDocument/2006/relationships/image" Target="media/image231.emf"/><Relationship Id="rId631" Type="http://schemas.openxmlformats.org/officeDocument/2006/relationships/customXml" Target="ink/ink308.xml"/><Relationship Id="rId23" Type="http://schemas.openxmlformats.org/officeDocument/2006/relationships/customXml" Target="ink/ink10.xml"/><Relationship Id="rId119" Type="http://schemas.openxmlformats.org/officeDocument/2006/relationships/customXml" Target="ink/ink54.xml"/><Relationship Id="rId270" Type="http://schemas.openxmlformats.org/officeDocument/2006/relationships/image" Target="media/image133.emf"/><Relationship Id="rId326" Type="http://schemas.openxmlformats.org/officeDocument/2006/relationships/image" Target="media/image161.emf"/><Relationship Id="rId533" Type="http://schemas.openxmlformats.org/officeDocument/2006/relationships/customXml" Target="ink/ink259.xml"/><Relationship Id="rId65" Type="http://schemas.openxmlformats.org/officeDocument/2006/relationships/customXml" Target="ink/ink27.xml"/><Relationship Id="rId130" Type="http://schemas.openxmlformats.org/officeDocument/2006/relationships/image" Target="media/image63.emf"/><Relationship Id="rId368" Type="http://schemas.openxmlformats.org/officeDocument/2006/relationships/image" Target="media/image182.emf"/><Relationship Id="rId575" Type="http://schemas.openxmlformats.org/officeDocument/2006/relationships/customXml" Target="ink/ink280.xml"/><Relationship Id="rId172" Type="http://schemas.openxmlformats.org/officeDocument/2006/relationships/image" Target="media/image84.emf"/><Relationship Id="rId228" Type="http://schemas.openxmlformats.org/officeDocument/2006/relationships/image" Target="media/image112.emf"/><Relationship Id="rId435" Type="http://schemas.openxmlformats.org/officeDocument/2006/relationships/customXml" Target="ink/ink210.xml"/><Relationship Id="rId477" Type="http://schemas.openxmlformats.org/officeDocument/2006/relationships/customXml" Target="ink/ink231.xml"/><Relationship Id="rId600" Type="http://schemas.openxmlformats.org/officeDocument/2006/relationships/image" Target="media/image298.emf"/><Relationship Id="rId642" Type="http://schemas.openxmlformats.org/officeDocument/2006/relationships/image" Target="media/image319.emf"/><Relationship Id="rId281" Type="http://schemas.openxmlformats.org/officeDocument/2006/relationships/customXml" Target="ink/ink135.xml"/><Relationship Id="rId337" Type="http://schemas.openxmlformats.org/officeDocument/2006/relationships/customXml" Target="ink/ink161.xml"/><Relationship Id="rId502" Type="http://schemas.openxmlformats.org/officeDocument/2006/relationships/image" Target="media/image249.emf"/><Relationship Id="rId34" Type="http://schemas.openxmlformats.org/officeDocument/2006/relationships/image" Target="media/image15.emf"/><Relationship Id="rId76" Type="http://schemas.openxmlformats.org/officeDocument/2006/relationships/image" Target="media/image36.emf"/><Relationship Id="rId141" Type="http://schemas.openxmlformats.org/officeDocument/2006/relationships/customXml" Target="ink/ink65.xml"/><Relationship Id="rId379" Type="http://schemas.openxmlformats.org/officeDocument/2006/relationships/customXml" Target="ink/ink182.xml"/><Relationship Id="rId544" Type="http://schemas.openxmlformats.org/officeDocument/2006/relationships/image" Target="media/image270.emf"/><Relationship Id="rId586" Type="http://schemas.openxmlformats.org/officeDocument/2006/relationships/image" Target="media/image291.emf"/><Relationship Id="rId7" Type="http://schemas.openxmlformats.org/officeDocument/2006/relationships/customXml" Target="ink/ink2.xml"/><Relationship Id="rId183" Type="http://schemas.openxmlformats.org/officeDocument/2006/relationships/customXml" Target="ink/ink86.xml"/><Relationship Id="rId239" Type="http://schemas.openxmlformats.org/officeDocument/2006/relationships/customXml" Target="ink/ink114.xml"/><Relationship Id="rId390" Type="http://schemas.openxmlformats.org/officeDocument/2006/relationships/image" Target="media/image193.emf"/><Relationship Id="rId404" Type="http://schemas.openxmlformats.org/officeDocument/2006/relationships/image" Target="media/image200.emf"/><Relationship Id="rId446" Type="http://schemas.openxmlformats.org/officeDocument/2006/relationships/image" Target="media/image221.emf"/><Relationship Id="rId611" Type="http://schemas.openxmlformats.org/officeDocument/2006/relationships/customXml" Target="ink/ink298.xml"/><Relationship Id="rId250" Type="http://schemas.openxmlformats.org/officeDocument/2006/relationships/image" Target="media/image123.emf"/><Relationship Id="rId292" Type="http://schemas.openxmlformats.org/officeDocument/2006/relationships/oleObject" Target="embeddings/oleObject5.bin"/><Relationship Id="rId306" Type="http://schemas.openxmlformats.org/officeDocument/2006/relationships/image" Target="media/image151.emf"/><Relationship Id="rId488" Type="http://schemas.openxmlformats.org/officeDocument/2006/relationships/image" Target="media/image242.emf"/><Relationship Id="rId45" Type="http://schemas.openxmlformats.org/officeDocument/2006/relationships/customXml" Target="ink/ink17.xml"/><Relationship Id="rId87" Type="http://schemas.openxmlformats.org/officeDocument/2006/relationships/customXml" Target="ink/ink38.xml"/><Relationship Id="rId110" Type="http://schemas.openxmlformats.org/officeDocument/2006/relationships/image" Target="media/image53.emf"/><Relationship Id="rId348" Type="http://schemas.openxmlformats.org/officeDocument/2006/relationships/image" Target="media/image172.emf"/><Relationship Id="rId513" Type="http://schemas.openxmlformats.org/officeDocument/2006/relationships/customXml" Target="ink/ink249.xml"/><Relationship Id="rId555" Type="http://schemas.openxmlformats.org/officeDocument/2006/relationships/customXml" Target="ink/ink270.xml"/><Relationship Id="rId597" Type="http://schemas.openxmlformats.org/officeDocument/2006/relationships/customXml" Target="ink/ink291.xml"/><Relationship Id="rId152" Type="http://schemas.openxmlformats.org/officeDocument/2006/relationships/image" Target="media/image74.emf"/><Relationship Id="rId194" Type="http://schemas.openxmlformats.org/officeDocument/2006/relationships/image" Target="media/image95.emf"/><Relationship Id="rId208" Type="http://schemas.openxmlformats.org/officeDocument/2006/relationships/image" Target="media/image102.emf"/><Relationship Id="rId415" Type="http://schemas.openxmlformats.org/officeDocument/2006/relationships/customXml" Target="ink/ink200.xml"/><Relationship Id="rId457" Type="http://schemas.openxmlformats.org/officeDocument/2006/relationships/customXml" Target="ink/ink221.xml"/><Relationship Id="rId622" Type="http://schemas.openxmlformats.org/officeDocument/2006/relationships/image" Target="media/image309.emf"/><Relationship Id="rId261" Type="http://schemas.openxmlformats.org/officeDocument/2006/relationships/customXml" Target="ink/ink125.xml"/><Relationship Id="rId499" Type="http://schemas.openxmlformats.org/officeDocument/2006/relationships/customXml" Target="ink/ink242.xml"/><Relationship Id="rId14" Type="http://schemas.openxmlformats.org/officeDocument/2006/relationships/image" Target="media/image5.emf"/><Relationship Id="rId56" Type="http://schemas.openxmlformats.org/officeDocument/2006/relationships/image" Target="media/image26.emf"/><Relationship Id="rId317" Type="http://schemas.openxmlformats.org/officeDocument/2006/relationships/customXml" Target="ink/ink151.xml"/><Relationship Id="rId359" Type="http://schemas.openxmlformats.org/officeDocument/2006/relationships/customXml" Target="ink/ink172.xml"/><Relationship Id="rId524" Type="http://schemas.openxmlformats.org/officeDocument/2006/relationships/image" Target="media/image260.emf"/><Relationship Id="rId566" Type="http://schemas.openxmlformats.org/officeDocument/2006/relationships/image" Target="media/image281.emf"/><Relationship Id="rId98" Type="http://schemas.openxmlformats.org/officeDocument/2006/relationships/image" Target="media/image47.emf"/><Relationship Id="rId121" Type="http://schemas.openxmlformats.org/officeDocument/2006/relationships/customXml" Target="ink/ink55.xml"/><Relationship Id="rId163" Type="http://schemas.openxmlformats.org/officeDocument/2006/relationships/customXml" Target="ink/ink76.xml"/><Relationship Id="rId219" Type="http://schemas.openxmlformats.org/officeDocument/2006/relationships/customXml" Target="ink/ink104.xml"/><Relationship Id="rId370" Type="http://schemas.openxmlformats.org/officeDocument/2006/relationships/image" Target="media/image183.emf"/><Relationship Id="rId426" Type="http://schemas.openxmlformats.org/officeDocument/2006/relationships/image" Target="media/image211.emf"/><Relationship Id="rId633" Type="http://schemas.openxmlformats.org/officeDocument/2006/relationships/customXml" Target="ink/ink309.xml"/><Relationship Id="rId230" Type="http://schemas.openxmlformats.org/officeDocument/2006/relationships/image" Target="media/image113.emf"/><Relationship Id="rId468" Type="http://schemas.openxmlformats.org/officeDocument/2006/relationships/image" Target="media/image232.emf"/><Relationship Id="rId25" Type="http://schemas.openxmlformats.org/officeDocument/2006/relationships/customXml" Target="ink/ink11.xml"/><Relationship Id="rId67" Type="http://schemas.openxmlformats.org/officeDocument/2006/relationships/customXml" Target="ink/ink28.xml"/><Relationship Id="rId272" Type="http://schemas.openxmlformats.org/officeDocument/2006/relationships/image" Target="media/image134.emf"/><Relationship Id="rId328" Type="http://schemas.openxmlformats.org/officeDocument/2006/relationships/image" Target="media/image162.emf"/><Relationship Id="rId535" Type="http://schemas.openxmlformats.org/officeDocument/2006/relationships/customXml" Target="ink/ink260.xml"/><Relationship Id="rId577" Type="http://schemas.openxmlformats.org/officeDocument/2006/relationships/customXml" Target="ink/ink281.xml"/><Relationship Id="rId132" Type="http://schemas.openxmlformats.org/officeDocument/2006/relationships/image" Target="media/image64.emf"/><Relationship Id="rId174" Type="http://schemas.openxmlformats.org/officeDocument/2006/relationships/image" Target="media/image85.emf"/><Relationship Id="rId381" Type="http://schemas.openxmlformats.org/officeDocument/2006/relationships/customXml" Target="ink/ink183.xml"/><Relationship Id="rId602" Type="http://schemas.openxmlformats.org/officeDocument/2006/relationships/image" Target="media/image299.emf"/><Relationship Id="rId241" Type="http://schemas.openxmlformats.org/officeDocument/2006/relationships/customXml" Target="ink/ink115.xml"/><Relationship Id="rId437" Type="http://schemas.openxmlformats.org/officeDocument/2006/relationships/customXml" Target="ink/ink211.xml"/><Relationship Id="rId479" Type="http://schemas.openxmlformats.org/officeDocument/2006/relationships/customXml" Target="ink/ink232.xml"/><Relationship Id="rId644" Type="http://schemas.openxmlformats.org/officeDocument/2006/relationships/image" Target="media/image320.emf"/><Relationship Id="rId36" Type="http://schemas.openxmlformats.org/officeDocument/2006/relationships/image" Target="media/image16.emf"/><Relationship Id="rId283" Type="http://schemas.openxmlformats.org/officeDocument/2006/relationships/customXml" Target="ink/ink136.xml"/><Relationship Id="rId339" Type="http://schemas.openxmlformats.org/officeDocument/2006/relationships/customXml" Target="ink/ink162.xml"/><Relationship Id="rId490" Type="http://schemas.openxmlformats.org/officeDocument/2006/relationships/image" Target="media/image243.emf"/><Relationship Id="rId504" Type="http://schemas.openxmlformats.org/officeDocument/2006/relationships/image" Target="media/image250.emf"/><Relationship Id="rId546" Type="http://schemas.openxmlformats.org/officeDocument/2006/relationships/image" Target="media/image271.emf"/><Relationship Id="rId78" Type="http://schemas.openxmlformats.org/officeDocument/2006/relationships/image" Target="media/image37.emf"/><Relationship Id="rId101" Type="http://schemas.openxmlformats.org/officeDocument/2006/relationships/customXml" Target="ink/ink45.xml"/><Relationship Id="rId143" Type="http://schemas.openxmlformats.org/officeDocument/2006/relationships/customXml" Target="ink/ink66.xml"/><Relationship Id="rId185" Type="http://schemas.openxmlformats.org/officeDocument/2006/relationships/customXml" Target="ink/ink87.xml"/><Relationship Id="rId350" Type="http://schemas.openxmlformats.org/officeDocument/2006/relationships/image" Target="media/image173.emf"/><Relationship Id="rId406" Type="http://schemas.openxmlformats.org/officeDocument/2006/relationships/image" Target="media/image201.emf"/><Relationship Id="rId588" Type="http://schemas.openxmlformats.org/officeDocument/2006/relationships/image" Target="media/image292.emf"/><Relationship Id="rId9" Type="http://schemas.openxmlformats.org/officeDocument/2006/relationships/customXml" Target="ink/ink3.xml"/><Relationship Id="rId210" Type="http://schemas.openxmlformats.org/officeDocument/2006/relationships/image" Target="media/image103.emf"/><Relationship Id="rId392" Type="http://schemas.openxmlformats.org/officeDocument/2006/relationships/image" Target="media/image194.emf"/><Relationship Id="rId448" Type="http://schemas.openxmlformats.org/officeDocument/2006/relationships/image" Target="media/image222.emf"/><Relationship Id="rId613" Type="http://schemas.openxmlformats.org/officeDocument/2006/relationships/customXml" Target="ink/ink299.xml"/><Relationship Id="rId252" Type="http://schemas.openxmlformats.org/officeDocument/2006/relationships/image" Target="media/image124.emf"/><Relationship Id="rId294" Type="http://schemas.openxmlformats.org/officeDocument/2006/relationships/oleObject" Target="embeddings/oleObject6.bin"/><Relationship Id="rId308" Type="http://schemas.openxmlformats.org/officeDocument/2006/relationships/image" Target="media/image152.emf"/><Relationship Id="rId515" Type="http://schemas.openxmlformats.org/officeDocument/2006/relationships/customXml" Target="ink/ink250.xml"/><Relationship Id="rId47" Type="http://schemas.openxmlformats.org/officeDocument/2006/relationships/customXml" Target="ink/ink18.xml"/><Relationship Id="rId89" Type="http://schemas.openxmlformats.org/officeDocument/2006/relationships/customXml" Target="ink/ink39.xml"/><Relationship Id="rId112" Type="http://schemas.openxmlformats.org/officeDocument/2006/relationships/image" Target="media/image54.emf"/><Relationship Id="rId154" Type="http://schemas.openxmlformats.org/officeDocument/2006/relationships/image" Target="media/image75.emf"/><Relationship Id="rId361" Type="http://schemas.openxmlformats.org/officeDocument/2006/relationships/customXml" Target="ink/ink173.xml"/><Relationship Id="rId557" Type="http://schemas.openxmlformats.org/officeDocument/2006/relationships/customXml" Target="ink/ink271.xml"/><Relationship Id="rId599" Type="http://schemas.openxmlformats.org/officeDocument/2006/relationships/customXml" Target="ink/ink292.xml"/><Relationship Id="rId196" Type="http://schemas.openxmlformats.org/officeDocument/2006/relationships/image" Target="media/image96.emf"/><Relationship Id="rId417" Type="http://schemas.openxmlformats.org/officeDocument/2006/relationships/customXml" Target="ink/ink201.xml"/><Relationship Id="rId459" Type="http://schemas.openxmlformats.org/officeDocument/2006/relationships/customXml" Target="ink/ink222.xml"/><Relationship Id="rId624" Type="http://schemas.openxmlformats.org/officeDocument/2006/relationships/image" Target="media/image310.emf"/><Relationship Id="rId16" Type="http://schemas.openxmlformats.org/officeDocument/2006/relationships/image" Target="media/image6.emf"/><Relationship Id="rId221" Type="http://schemas.openxmlformats.org/officeDocument/2006/relationships/customXml" Target="ink/ink105.xml"/><Relationship Id="rId263" Type="http://schemas.openxmlformats.org/officeDocument/2006/relationships/customXml" Target="ink/ink126.xml"/><Relationship Id="rId319" Type="http://schemas.openxmlformats.org/officeDocument/2006/relationships/customXml" Target="ink/ink152.xml"/><Relationship Id="rId470" Type="http://schemas.openxmlformats.org/officeDocument/2006/relationships/image" Target="media/image233.emf"/><Relationship Id="rId526" Type="http://schemas.openxmlformats.org/officeDocument/2006/relationships/image" Target="media/image261.emf"/><Relationship Id="rId58" Type="http://schemas.openxmlformats.org/officeDocument/2006/relationships/image" Target="media/image27.emf"/><Relationship Id="rId123" Type="http://schemas.openxmlformats.org/officeDocument/2006/relationships/customXml" Target="ink/ink56.xml"/><Relationship Id="rId330" Type="http://schemas.openxmlformats.org/officeDocument/2006/relationships/image" Target="media/image163.emf"/><Relationship Id="rId568" Type="http://schemas.openxmlformats.org/officeDocument/2006/relationships/image" Target="media/image282.emf"/><Relationship Id="rId165" Type="http://schemas.openxmlformats.org/officeDocument/2006/relationships/customXml" Target="ink/ink77.xml"/><Relationship Id="rId372" Type="http://schemas.openxmlformats.org/officeDocument/2006/relationships/image" Target="media/image184.emf"/><Relationship Id="rId428" Type="http://schemas.openxmlformats.org/officeDocument/2006/relationships/image" Target="media/image212.emf"/><Relationship Id="rId635" Type="http://schemas.openxmlformats.org/officeDocument/2006/relationships/customXml" Target="ink/ink310.xml"/><Relationship Id="rId232" Type="http://schemas.openxmlformats.org/officeDocument/2006/relationships/image" Target="media/image114.emf"/><Relationship Id="rId274" Type="http://schemas.openxmlformats.org/officeDocument/2006/relationships/image" Target="media/image135.emf"/><Relationship Id="rId481" Type="http://schemas.openxmlformats.org/officeDocument/2006/relationships/customXml" Target="ink/ink233.xml"/><Relationship Id="rId27" Type="http://schemas.openxmlformats.org/officeDocument/2006/relationships/customXml" Target="ink/ink12.xml"/><Relationship Id="rId69" Type="http://schemas.openxmlformats.org/officeDocument/2006/relationships/customXml" Target="ink/ink29.xml"/><Relationship Id="rId134" Type="http://schemas.openxmlformats.org/officeDocument/2006/relationships/image" Target="media/image65.emf"/><Relationship Id="rId537" Type="http://schemas.openxmlformats.org/officeDocument/2006/relationships/customXml" Target="ink/ink261.xml"/><Relationship Id="rId579" Type="http://schemas.openxmlformats.org/officeDocument/2006/relationships/customXml" Target="ink/ink282.xml"/><Relationship Id="rId80" Type="http://schemas.openxmlformats.org/officeDocument/2006/relationships/image" Target="media/image38.emf"/><Relationship Id="rId176" Type="http://schemas.openxmlformats.org/officeDocument/2006/relationships/image" Target="media/image86.emf"/><Relationship Id="rId341" Type="http://schemas.openxmlformats.org/officeDocument/2006/relationships/customXml" Target="ink/ink163.xml"/><Relationship Id="rId383" Type="http://schemas.openxmlformats.org/officeDocument/2006/relationships/customXml" Target="ink/ink184.xml"/><Relationship Id="rId439" Type="http://schemas.openxmlformats.org/officeDocument/2006/relationships/customXml" Target="ink/ink212.xml"/><Relationship Id="rId590" Type="http://schemas.openxmlformats.org/officeDocument/2006/relationships/image" Target="media/image293.emf"/><Relationship Id="rId604" Type="http://schemas.openxmlformats.org/officeDocument/2006/relationships/image" Target="media/image300.emf"/><Relationship Id="rId646" Type="http://schemas.openxmlformats.org/officeDocument/2006/relationships/theme" Target="theme/theme1.xml"/><Relationship Id="rId201" Type="http://schemas.openxmlformats.org/officeDocument/2006/relationships/customXml" Target="ink/ink95.xml"/><Relationship Id="rId243" Type="http://schemas.openxmlformats.org/officeDocument/2006/relationships/customXml" Target="ink/ink116.xml"/><Relationship Id="rId285" Type="http://schemas.openxmlformats.org/officeDocument/2006/relationships/customXml" Target="ink/ink137.xml"/><Relationship Id="rId450" Type="http://schemas.openxmlformats.org/officeDocument/2006/relationships/image" Target="media/image223.emf"/><Relationship Id="rId506" Type="http://schemas.openxmlformats.org/officeDocument/2006/relationships/image" Target="media/image251.emf"/><Relationship Id="rId38" Type="http://schemas.openxmlformats.org/officeDocument/2006/relationships/oleObject" Target="embeddings/oleObject1.bin"/><Relationship Id="rId103" Type="http://schemas.openxmlformats.org/officeDocument/2006/relationships/customXml" Target="ink/ink46.xml"/><Relationship Id="rId310" Type="http://schemas.openxmlformats.org/officeDocument/2006/relationships/image" Target="media/image153.emf"/><Relationship Id="rId492" Type="http://schemas.openxmlformats.org/officeDocument/2006/relationships/image" Target="media/image244.emf"/><Relationship Id="rId548" Type="http://schemas.openxmlformats.org/officeDocument/2006/relationships/image" Target="media/image272.emf"/><Relationship Id="rId91" Type="http://schemas.openxmlformats.org/officeDocument/2006/relationships/customXml" Target="ink/ink40.xml"/><Relationship Id="rId145" Type="http://schemas.openxmlformats.org/officeDocument/2006/relationships/customXml" Target="ink/ink67.xml"/><Relationship Id="rId187" Type="http://schemas.openxmlformats.org/officeDocument/2006/relationships/customXml" Target="ink/ink88.xml"/><Relationship Id="rId352" Type="http://schemas.openxmlformats.org/officeDocument/2006/relationships/image" Target="media/image174.emf"/><Relationship Id="rId394" Type="http://schemas.openxmlformats.org/officeDocument/2006/relationships/image" Target="media/image195.emf"/><Relationship Id="rId408" Type="http://schemas.openxmlformats.org/officeDocument/2006/relationships/image" Target="media/image202.emf"/><Relationship Id="rId615" Type="http://schemas.openxmlformats.org/officeDocument/2006/relationships/customXml" Target="ink/ink300.xml"/><Relationship Id="rId1" Type="http://schemas.openxmlformats.org/officeDocument/2006/relationships/numbering" Target="numbering.xml"/><Relationship Id="rId212" Type="http://schemas.openxmlformats.org/officeDocument/2006/relationships/image" Target="media/image104.emf"/><Relationship Id="rId233" Type="http://schemas.openxmlformats.org/officeDocument/2006/relationships/customXml" Target="ink/ink111.xml"/><Relationship Id="rId254" Type="http://schemas.openxmlformats.org/officeDocument/2006/relationships/image" Target="media/image125.emf"/><Relationship Id="rId440" Type="http://schemas.openxmlformats.org/officeDocument/2006/relationships/image" Target="media/image218.emf"/><Relationship Id="rId28" Type="http://schemas.openxmlformats.org/officeDocument/2006/relationships/image" Target="media/image12.emf"/><Relationship Id="rId49" Type="http://schemas.openxmlformats.org/officeDocument/2006/relationships/customXml" Target="ink/ink19.xml"/><Relationship Id="rId114" Type="http://schemas.openxmlformats.org/officeDocument/2006/relationships/image" Target="media/image55.emf"/><Relationship Id="rId275" Type="http://schemas.openxmlformats.org/officeDocument/2006/relationships/customXml" Target="ink/ink132.xml"/><Relationship Id="rId296" Type="http://schemas.openxmlformats.org/officeDocument/2006/relationships/image" Target="media/image146.emf"/><Relationship Id="rId300" Type="http://schemas.openxmlformats.org/officeDocument/2006/relationships/image" Target="media/image148.emf"/><Relationship Id="rId461" Type="http://schemas.openxmlformats.org/officeDocument/2006/relationships/customXml" Target="ink/ink223.xml"/><Relationship Id="rId482" Type="http://schemas.openxmlformats.org/officeDocument/2006/relationships/image" Target="media/image239.emf"/><Relationship Id="rId517" Type="http://schemas.openxmlformats.org/officeDocument/2006/relationships/customXml" Target="ink/ink251.xml"/><Relationship Id="rId538" Type="http://schemas.openxmlformats.org/officeDocument/2006/relationships/image" Target="media/image267.emf"/><Relationship Id="rId559" Type="http://schemas.openxmlformats.org/officeDocument/2006/relationships/customXml" Target="ink/ink272.xml"/><Relationship Id="rId60" Type="http://schemas.openxmlformats.org/officeDocument/2006/relationships/image" Target="media/image28.emf"/><Relationship Id="rId81" Type="http://schemas.openxmlformats.org/officeDocument/2006/relationships/customXml" Target="ink/ink35.xml"/><Relationship Id="rId135" Type="http://schemas.openxmlformats.org/officeDocument/2006/relationships/customXml" Target="ink/ink62.xml"/><Relationship Id="rId156" Type="http://schemas.openxmlformats.org/officeDocument/2006/relationships/image" Target="media/image76.emf"/><Relationship Id="rId177" Type="http://schemas.openxmlformats.org/officeDocument/2006/relationships/customXml" Target="ink/ink83.xml"/><Relationship Id="rId198" Type="http://schemas.openxmlformats.org/officeDocument/2006/relationships/image" Target="media/image97.emf"/><Relationship Id="rId321" Type="http://schemas.openxmlformats.org/officeDocument/2006/relationships/customXml" Target="ink/ink153.xml"/><Relationship Id="rId342" Type="http://schemas.openxmlformats.org/officeDocument/2006/relationships/image" Target="media/image169.emf"/><Relationship Id="rId363" Type="http://schemas.openxmlformats.org/officeDocument/2006/relationships/customXml" Target="ink/ink174.xml"/><Relationship Id="rId384" Type="http://schemas.openxmlformats.org/officeDocument/2006/relationships/image" Target="media/image190.emf"/><Relationship Id="rId419" Type="http://schemas.openxmlformats.org/officeDocument/2006/relationships/customXml" Target="ink/ink202.xml"/><Relationship Id="rId570" Type="http://schemas.openxmlformats.org/officeDocument/2006/relationships/image" Target="media/image283.emf"/><Relationship Id="rId591" Type="http://schemas.openxmlformats.org/officeDocument/2006/relationships/customXml" Target="ink/ink288.xml"/><Relationship Id="rId605" Type="http://schemas.openxmlformats.org/officeDocument/2006/relationships/customXml" Target="ink/ink295.xml"/><Relationship Id="rId626" Type="http://schemas.openxmlformats.org/officeDocument/2006/relationships/image" Target="media/image311.emf"/><Relationship Id="rId202" Type="http://schemas.openxmlformats.org/officeDocument/2006/relationships/image" Target="media/image99.emf"/><Relationship Id="rId223" Type="http://schemas.openxmlformats.org/officeDocument/2006/relationships/customXml" Target="ink/ink106.xml"/><Relationship Id="rId244" Type="http://schemas.openxmlformats.org/officeDocument/2006/relationships/image" Target="media/image120.emf"/><Relationship Id="rId430" Type="http://schemas.openxmlformats.org/officeDocument/2006/relationships/image" Target="media/image213.emf"/><Relationship Id="rId18" Type="http://schemas.openxmlformats.org/officeDocument/2006/relationships/image" Target="media/image7.emf"/><Relationship Id="rId39" Type="http://schemas.openxmlformats.org/officeDocument/2006/relationships/image" Target="media/image18.wmf"/><Relationship Id="rId265" Type="http://schemas.openxmlformats.org/officeDocument/2006/relationships/customXml" Target="ink/ink127.xml"/><Relationship Id="rId286" Type="http://schemas.openxmlformats.org/officeDocument/2006/relationships/image" Target="media/image141.emf"/><Relationship Id="rId451" Type="http://schemas.openxmlformats.org/officeDocument/2006/relationships/customXml" Target="ink/ink218.xml"/><Relationship Id="rId472" Type="http://schemas.openxmlformats.org/officeDocument/2006/relationships/image" Target="media/image234.emf"/><Relationship Id="rId493" Type="http://schemas.openxmlformats.org/officeDocument/2006/relationships/customXml" Target="ink/ink239.xml"/><Relationship Id="rId507" Type="http://schemas.openxmlformats.org/officeDocument/2006/relationships/customXml" Target="ink/ink246.xml"/><Relationship Id="rId528" Type="http://schemas.openxmlformats.org/officeDocument/2006/relationships/image" Target="media/image262.emf"/><Relationship Id="rId549" Type="http://schemas.openxmlformats.org/officeDocument/2006/relationships/customXml" Target="ink/ink267.xml"/><Relationship Id="rId50" Type="http://schemas.openxmlformats.org/officeDocument/2006/relationships/image" Target="media/image23.emf"/><Relationship Id="rId104" Type="http://schemas.openxmlformats.org/officeDocument/2006/relationships/image" Target="media/image50.emf"/><Relationship Id="rId125" Type="http://schemas.openxmlformats.org/officeDocument/2006/relationships/customXml" Target="ink/ink57.xml"/><Relationship Id="rId146" Type="http://schemas.openxmlformats.org/officeDocument/2006/relationships/image" Target="media/image71.emf"/><Relationship Id="rId167" Type="http://schemas.openxmlformats.org/officeDocument/2006/relationships/customXml" Target="ink/ink78.xml"/><Relationship Id="rId188" Type="http://schemas.openxmlformats.org/officeDocument/2006/relationships/image" Target="media/image92.emf"/><Relationship Id="rId311" Type="http://schemas.openxmlformats.org/officeDocument/2006/relationships/customXml" Target="ink/ink148.xml"/><Relationship Id="rId332" Type="http://schemas.openxmlformats.org/officeDocument/2006/relationships/image" Target="media/image164.emf"/><Relationship Id="rId353" Type="http://schemas.openxmlformats.org/officeDocument/2006/relationships/customXml" Target="ink/ink169.xml"/><Relationship Id="rId374" Type="http://schemas.openxmlformats.org/officeDocument/2006/relationships/image" Target="media/image185.emf"/><Relationship Id="rId395" Type="http://schemas.openxmlformats.org/officeDocument/2006/relationships/customXml" Target="ink/ink190.xml"/><Relationship Id="rId409" Type="http://schemas.openxmlformats.org/officeDocument/2006/relationships/customXml" Target="ink/ink197.xml"/><Relationship Id="rId560" Type="http://schemas.openxmlformats.org/officeDocument/2006/relationships/image" Target="media/image278.emf"/><Relationship Id="rId581" Type="http://schemas.openxmlformats.org/officeDocument/2006/relationships/customXml" Target="ink/ink283.xml"/><Relationship Id="rId71" Type="http://schemas.openxmlformats.org/officeDocument/2006/relationships/customXml" Target="ink/ink30.xml"/><Relationship Id="rId92" Type="http://schemas.openxmlformats.org/officeDocument/2006/relationships/image" Target="media/image44.emf"/><Relationship Id="rId213" Type="http://schemas.openxmlformats.org/officeDocument/2006/relationships/customXml" Target="ink/ink101.xml"/><Relationship Id="rId234" Type="http://schemas.openxmlformats.org/officeDocument/2006/relationships/image" Target="media/image115.emf"/><Relationship Id="rId420" Type="http://schemas.openxmlformats.org/officeDocument/2006/relationships/image" Target="media/image208.emf"/><Relationship Id="rId616" Type="http://schemas.openxmlformats.org/officeDocument/2006/relationships/image" Target="media/image306.emf"/><Relationship Id="rId637" Type="http://schemas.openxmlformats.org/officeDocument/2006/relationships/customXml" Target="ink/ink311.xml"/><Relationship Id="rId2" Type="http://schemas.openxmlformats.org/officeDocument/2006/relationships/styles" Target="styles.xml"/><Relationship Id="rId29" Type="http://schemas.openxmlformats.org/officeDocument/2006/relationships/customXml" Target="ink/ink13.xml"/><Relationship Id="rId255" Type="http://schemas.openxmlformats.org/officeDocument/2006/relationships/customXml" Target="ink/ink122.xml"/><Relationship Id="rId276" Type="http://schemas.openxmlformats.org/officeDocument/2006/relationships/image" Target="media/image136.emf"/><Relationship Id="rId297" Type="http://schemas.openxmlformats.org/officeDocument/2006/relationships/customXml" Target="ink/ink141.xml"/><Relationship Id="rId441" Type="http://schemas.openxmlformats.org/officeDocument/2006/relationships/customXml" Target="ink/ink213.xml"/><Relationship Id="rId462" Type="http://schemas.openxmlformats.org/officeDocument/2006/relationships/image" Target="media/image229.emf"/><Relationship Id="rId483" Type="http://schemas.openxmlformats.org/officeDocument/2006/relationships/customXml" Target="ink/ink234.xml"/><Relationship Id="rId518" Type="http://schemas.openxmlformats.org/officeDocument/2006/relationships/image" Target="media/image257.emf"/><Relationship Id="rId539" Type="http://schemas.openxmlformats.org/officeDocument/2006/relationships/customXml" Target="ink/ink262.xml"/><Relationship Id="rId40" Type="http://schemas.openxmlformats.org/officeDocument/2006/relationships/oleObject" Target="embeddings/oleObject2.bin"/><Relationship Id="rId115" Type="http://schemas.openxmlformats.org/officeDocument/2006/relationships/customXml" Target="ink/ink52.xml"/><Relationship Id="rId136" Type="http://schemas.openxmlformats.org/officeDocument/2006/relationships/image" Target="media/image66.emf"/><Relationship Id="rId157" Type="http://schemas.openxmlformats.org/officeDocument/2006/relationships/customXml" Target="ink/ink73.xml"/><Relationship Id="rId178" Type="http://schemas.openxmlformats.org/officeDocument/2006/relationships/image" Target="media/image87.emf"/><Relationship Id="rId301" Type="http://schemas.openxmlformats.org/officeDocument/2006/relationships/customXml" Target="ink/ink143.xml"/><Relationship Id="rId322" Type="http://schemas.openxmlformats.org/officeDocument/2006/relationships/image" Target="media/image159.emf"/><Relationship Id="rId343" Type="http://schemas.openxmlformats.org/officeDocument/2006/relationships/customXml" Target="ink/ink164.xml"/><Relationship Id="rId364" Type="http://schemas.openxmlformats.org/officeDocument/2006/relationships/image" Target="media/image180.emf"/><Relationship Id="rId550" Type="http://schemas.openxmlformats.org/officeDocument/2006/relationships/image" Target="media/image273.emf"/><Relationship Id="rId61" Type="http://schemas.openxmlformats.org/officeDocument/2006/relationships/customXml" Target="ink/ink25.xml"/><Relationship Id="rId82" Type="http://schemas.openxmlformats.org/officeDocument/2006/relationships/image" Target="media/image39.emf"/><Relationship Id="rId199" Type="http://schemas.openxmlformats.org/officeDocument/2006/relationships/customXml" Target="ink/ink94.xml"/><Relationship Id="rId203" Type="http://schemas.openxmlformats.org/officeDocument/2006/relationships/customXml" Target="ink/ink96.xml"/><Relationship Id="rId385" Type="http://schemas.openxmlformats.org/officeDocument/2006/relationships/customXml" Target="ink/ink185.xml"/><Relationship Id="rId571" Type="http://schemas.openxmlformats.org/officeDocument/2006/relationships/customXml" Target="ink/ink278.xml"/><Relationship Id="rId592" Type="http://schemas.openxmlformats.org/officeDocument/2006/relationships/image" Target="media/image294.emf"/><Relationship Id="rId606" Type="http://schemas.openxmlformats.org/officeDocument/2006/relationships/image" Target="media/image301.emf"/><Relationship Id="rId627" Type="http://schemas.openxmlformats.org/officeDocument/2006/relationships/customXml" Target="ink/ink306.xml"/><Relationship Id="rId19" Type="http://schemas.openxmlformats.org/officeDocument/2006/relationships/customXml" Target="ink/ink8.xml"/><Relationship Id="rId224" Type="http://schemas.openxmlformats.org/officeDocument/2006/relationships/image" Target="media/image110.emf"/><Relationship Id="rId245" Type="http://schemas.openxmlformats.org/officeDocument/2006/relationships/customXml" Target="ink/ink117.xml"/><Relationship Id="rId266" Type="http://schemas.openxmlformats.org/officeDocument/2006/relationships/image" Target="media/image131.emf"/><Relationship Id="rId287" Type="http://schemas.openxmlformats.org/officeDocument/2006/relationships/customXml" Target="ink/ink138.xml"/><Relationship Id="rId410" Type="http://schemas.openxmlformats.org/officeDocument/2006/relationships/image" Target="media/image203.emf"/><Relationship Id="rId431" Type="http://schemas.openxmlformats.org/officeDocument/2006/relationships/customXml" Target="ink/ink208.xml"/><Relationship Id="rId452" Type="http://schemas.openxmlformats.org/officeDocument/2006/relationships/image" Target="media/image224.emf"/><Relationship Id="rId473" Type="http://schemas.openxmlformats.org/officeDocument/2006/relationships/customXml" Target="ink/ink229.xml"/><Relationship Id="rId494" Type="http://schemas.openxmlformats.org/officeDocument/2006/relationships/image" Target="media/image245.emf"/><Relationship Id="rId508" Type="http://schemas.openxmlformats.org/officeDocument/2006/relationships/image" Target="media/image252.emf"/><Relationship Id="rId529" Type="http://schemas.openxmlformats.org/officeDocument/2006/relationships/customXml" Target="ink/ink257.xml"/><Relationship Id="rId30" Type="http://schemas.openxmlformats.org/officeDocument/2006/relationships/image" Target="media/image13.emf"/><Relationship Id="rId105" Type="http://schemas.openxmlformats.org/officeDocument/2006/relationships/customXml" Target="ink/ink47.xml"/><Relationship Id="rId126" Type="http://schemas.openxmlformats.org/officeDocument/2006/relationships/image" Target="media/image61.emf"/><Relationship Id="rId147" Type="http://schemas.openxmlformats.org/officeDocument/2006/relationships/customXml" Target="ink/ink68.xml"/><Relationship Id="rId168" Type="http://schemas.openxmlformats.org/officeDocument/2006/relationships/image" Target="media/image82.emf"/><Relationship Id="rId312" Type="http://schemas.openxmlformats.org/officeDocument/2006/relationships/image" Target="media/image154.emf"/><Relationship Id="rId333" Type="http://schemas.openxmlformats.org/officeDocument/2006/relationships/customXml" Target="ink/ink159.xml"/><Relationship Id="rId354" Type="http://schemas.openxmlformats.org/officeDocument/2006/relationships/image" Target="media/image175.emf"/><Relationship Id="rId540" Type="http://schemas.openxmlformats.org/officeDocument/2006/relationships/image" Target="media/image268.emf"/><Relationship Id="rId51" Type="http://schemas.openxmlformats.org/officeDocument/2006/relationships/customXml" Target="ink/ink20.xml"/><Relationship Id="rId72" Type="http://schemas.openxmlformats.org/officeDocument/2006/relationships/image" Target="media/image34.emf"/><Relationship Id="rId93" Type="http://schemas.openxmlformats.org/officeDocument/2006/relationships/customXml" Target="ink/ink41.xml"/><Relationship Id="rId189" Type="http://schemas.openxmlformats.org/officeDocument/2006/relationships/customXml" Target="ink/ink89.xml"/><Relationship Id="rId375" Type="http://schemas.openxmlformats.org/officeDocument/2006/relationships/customXml" Target="ink/ink180.xml"/><Relationship Id="rId396" Type="http://schemas.openxmlformats.org/officeDocument/2006/relationships/image" Target="media/image196.emf"/><Relationship Id="rId561" Type="http://schemas.openxmlformats.org/officeDocument/2006/relationships/customXml" Target="ink/ink273.xml"/><Relationship Id="rId582" Type="http://schemas.openxmlformats.org/officeDocument/2006/relationships/image" Target="media/image289.emf"/><Relationship Id="rId617" Type="http://schemas.openxmlformats.org/officeDocument/2006/relationships/customXml" Target="ink/ink301.xml"/><Relationship Id="rId638" Type="http://schemas.openxmlformats.org/officeDocument/2006/relationships/image" Target="media/image317.emf"/><Relationship Id="rId3" Type="http://schemas.openxmlformats.org/officeDocument/2006/relationships/settings" Target="settings.xml"/><Relationship Id="rId214" Type="http://schemas.openxmlformats.org/officeDocument/2006/relationships/image" Target="media/image105.emf"/><Relationship Id="rId235" Type="http://schemas.openxmlformats.org/officeDocument/2006/relationships/customXml" Target="ink/ink112.xml"/><Relationship Id="rId256" Type="http://schemas.openxmlformats.org/officeDocument/2006/relationships/image" Target="media/image126.emf"/><Relationship Id="rId277" Type="http://schemas.openxmlformats.org/officeDocument/2006/relationships/customXml" Target="ink/ink133.xml"/><Relationship Id="rId298" Type="http://schemas.openxmlformats.org/officeDocument/2006/relationships/image" Target="media/image147.emf"/><Relationship Id="rId400" Type="http://schemas.openxmlformats.org/officeDocument/2006/relationships/image" Target="media/image198.emf"/><Relationship Id="rId421" Type="http://schemas.openxmlformats.org/officeDocument/2006/relationships/customXml" Target="ink/ink203.xml"/><Relationship Id="rId442" Type="http://schemas.openxmlformats.org/officeDocument/2006/relationships/image" Target="media/image219.emf"/><Relationship Id="rId463" Type="http://schemas.openxmlformats.org/officeDocument/2006/relationships/customXml" Target="ink/ink224.xml"/><Relationship Id="rId484" Type="http://schemas.openxmlformats.org/officeDocument/2006/relationships/image" Target="media/image240.emf"/><Relationship Id="rId519" Type="http://schemas.openxmlformats.org/officeDocument/2006/relationships/customXml" Target="ink/ink252.xml"/><Relationship Id="rId116" Type="http://schemas.openxmlformats.org/officeDocument/2006/relationships/image" Target="media/image56.emf"/><Relationship Id="rId137" Type="http://schemas.openxmlformats.org/officeDocument/2006/relationships/customXml" Target="ink/ink63.xml"/><Relationship Id="rId158" Type="http://schemas.openxmlformats.org/officeDocument/2006/relationships/image" Target="media/image77.emf"/><Relationship Id="rId302" Type="http://schemas.openxmlformats.org/officeDocument/2006/relationships/image" Target="media/image149.emf"/><Relationship Id="rId323" Type="http://schemas.openxmlformats.org/officeDocument/2006/relationships/customXml" Target="ink/ink154.xml"/><Relationship Id="rId344" Type="http://schemas.openxmlformats.org/officeDocument/2006/relationships/image" Target="media/image170.emf"/><Relationship Id="rId530" Type="http://schemas.openxmlformats.org/officeDocument/2006/relationships/image" Target="media/image263.emf"/><Relationship Id="rId20" Type="http://schemas.openxmlformats.org/officeDocument/2006/relationships/image" Target="media/image8.emf"/><Relationship Id="rId41" Type="http://schemas.openxmlformats.org/officeDocument/2006/relationships/image" Target="media/image19.wmf"/><Relationship Id="rId62" Type="http://schemas.openxmlformats.org/officeDocument/2006/relationships/image" Target="media/image29.emf"/><Relationship Id="rId83" Type="http://schemas.openxmlformats.org/officeDocument/2006/relationships/customXml" Target="ink/ink36.xml"/><Relationship Id="rId179" Type="http://schemas.openxmlformats.org/officeDocument/2006/relationships/customXml" Target="ink/ink84.xml"/><Relationship Id="rId365" Type="http://schemas.openxmlformats.org/officeDocument/2006/relationships/customXml" Target="ink/ink175.xml"/><Relationship Id="rId386" Type="http://schemas.openxmlformats.org/officeDocument/2006/relationships/image" Target="media/image191.emf"/><Relationship Id="rId551" Type="http://schemas.openxmlformats.org/officeDocument/2006/relationships/customXml" Target="ink/ink268.xml"/><Relationship Id="rId572" Type="http://schemas.openxmlformats.org/officeDocument/2006/relationships/image" Target="media/image284.emf"/><Relationship Id="rId593" Type="http://schemas.openxmlformats.org/officeDocument/2006/relationships/customXml" Target="ink/ink289.xml"/><Relationship Id="rId607" Type="http://schemas.openxmlformats.org/officeDocument/2006/relationships/customXml" Target="ink/ink296.xml"/><Relationship Id="rId628" Type="http://schemas.openxmlformats.org/officeDocument/2006/relationships/image" Target="media/image312.emf"/><Relationship Id="rId190" Type="http://schemas.openxmlformats.org/officeDocument/2006/relationships/image" Target="media/image93.emf"/><Relationship Id="rId204" Type="http://schemas.openxmlformats.org/officeDocument/2006/relationships/image" Target="media/image100.emf"/><Relationship Id="rId225" Type="http://schemas.openxmlformats.org/officeDocument/2006/relationships/customXml" Target="ink/ink107.xml"/><Relationship Id="rId246" Type="http://schemas.openxmlformats.org/officeDocument/2006/relationships/image" Target="media/image121.emf"/><Relationship Id="rId267" Type="http://schemas.openxmlformats.org/officeDocument/2006/relationships/customXml" Target="ink/ink128.xml"/><Relationship Id="rId288" Type="http://schemas.openxmlformats.org/officeDocument/2006/relationships/image" Target="media/image142.emf"/><Relationship Id="rId411" Type="http://schemas.openxmlformats.org/officeDocument/2006/relationships/customXml" Target="ink/ink198.xml"/><Relationship Id="rId432" Type="http://schemas.openxmlformats.org/officeDocument/2006/relationships/image" Target="media/image214.emf"/><Relationship Id="rId453" Type="http://schemas.openxmlformats.org/officeDocument/2006/relationships/customXml" Target="ink/ink219.xml"/><Relationship Id="rId474" Type="http://schemas.openxmlformats.org/officeDocument/2006/relationships/image" Target="media/image235.emf"/><Relationship Id="rId509" Type="http://schemas.openxmlformats.org/officeDocument/2006/relationships/customXml" Target="ink/ink247.xml"/><Relationship Id="rId106" Type="http://schemas.openxmlformats.org/officeDocument/2006/relationships/image" Target="media/image51.emf"/><Relationship Id="rId127" Type="http://schemas.openxmlformats.org/officeDocument/2006/relationships/customXml" Target="ink/ink58.xml"/><Relationship Id="rId313" Type="http://schemas.openxmlformats.org/officeDocument/2006/relationships/customXml" Target="ink/ink149.xml"/><Relationship Id="rId495" Type="http://schemas.openxmlformats.org/officeDocument/2006/relationships/customXml" Target="ink/ink240.xml"/><Relationship Id="rId10" Type="http://schemas.openxmlformats.org/officeDocument/2006/relationships/image" Target="media/image3.emf"/><Relationship Id="rId31" Type="http://schemas.openxmlformats.org/officeDocument/2006/relationships/customXml" Target="ink/ink14.xml"/><Relationship Id="rId52" Type="http://schemas.openxmlformats.org/officeDocument/2006/relationships/image" Target="media/image24.emf"/><Relationship Id="rId73" Type="http://schemas.openxmlformats.org/officeDocument/2006/relationships/customXml" Target="ink/ink31.xml"/><Relationship Id="rId94" Type="http://schemas.openxmlformats.org/officeDocument/2006/relationships/image" Target="media/image45.emf"/><Relationship Id="rId148" Type="http://schemas.openxmlformats.org/officeDocument/2006/relationships/image" Target="media/image72.emf"/><Relationship Id="rId169" Type="http://schemas.openxmlformats.org/officeDocument/2006/relationships/customXml" Target="ink/ink79.xml"/><Relationship Id="rId334" Type="http://schemas.openxmlformats.org/officeDocument/2006/relationships/image" Target="media/image165.emf"/><Relationship Id="rId355" Type="http://schemas.openxmlformats.org/officeDocument/2006/relationships/customXml" Target="ink/ink170.xml"/><Relationship Id="rId376" Type="http://schemas.openxmlformats.org/officeDocument/2006/relationships/image" Target="media/image186.emf"/><Relationship Id="rId397" Type="http://schemas.openxmlformats.org/officeDocument/2006/relationships/customXml" Target="ink/ink191.xml"/><Relationship Id="rId520" Type="http://schemas.openxmlformats.org/officeDocument/2006/relationships/image" Target="media/image258.emf"/><Relationship Id="rId541" Type="http://schemas.openxmlformats.org/officeDocument/2006/relationships/customXml" Target="ink/ink263.xml"/><Relationship Id="rId562" Type="http://schemas.openxmlformats.org/officeDocument/2006/relationships/image" Target="media/image279.emf"/><Relationship Id="rId583" Type="http://schemas.openxmlformats.org/officeDocument/2006/relationships/customXml" Target="ink/ink284.xml"/><Relationship Id="rId618" Type="http://schemas.openxmlformats.org/officeDocument/2006/relationships/image" Target="media/image307.emf"/><Relationship Id="rId639" Type="http://schemas.openxmlformats.org/officeDocument/2006/relationships/customXml" Target="ink/ink312.xml"/><Relationship Id="rId4" Type="http://schemas.openxmlformats.org/officeDocument/2006/relationships/webSettings" Target="webSettings.xml"/><Relationship Id="rId180" Type="http://schemas.openxmlformats.org/officeDocument/2006/relationships/image" Target="media/image88.emf"/><Relationship Id="rId215" Type="http://schemas.openxmlformats.org/officeDocument/2006/relationships/customXml" Target="ink/ink102.xml"/><Relationship Id="rId236" Type="http://schemas.openxmlformats.org/officeDocument/2006/relationships/image" Target="media/image116.emf"/><Relationship Id="rId257" Type="http://schemas.openxmlformats.org/officeDocument/2006/relationships/customXml" Target="ink/ink123.xml"/><Relationship Id="rId278" Type="http://schemas.openxmlformats.org/officeDocument/2006/relationships/image" Target="media/image137.emf"/><Relationship Id="rId401" Type="http://schemas.openxmlformats.org/officeDocument/2006/relationships/customXml" Target="ink/ink193.xml"/><Relationship Id="rId422" Type="http://schemas.openxmlformats.org/officeDocument/2006/relationships/image" Target="media/image209.emf"/><Relationship Id="rId443" Type="http://schemas.openxmlformats.org/officeDocument/2006/relationships/customXml" Target="ink/ink214.xml"/><Relationship Id="rId464" Type="http://schemas.openxmlformats.org/officeDocument/2006/relationships/image" Target="media/image230.emf"/><Relationship Id="rId303" Type="http://schemas.openxmlformats.org/officeDocument/2006/relationships/customXml" Target="ink/ink144.xml"/><Relationship Id="rId485" Type="http://schemas.openxmlformats.org/officeDocument/2006/relationships/customXml" Target="ink/ink235.xml"/><Relationship Id="rId42" Type="http://schemas.openxmlformats.org/officeDocument/2006/relationships/oleObject" Target="embeddings/oleObject3.bin"/><Relationship Id="rId84" Type="http://schemas.openxmlformats.org/officeDocument/2006/relationships/image" Target="media/image40.emf"/><Relationship Id="rId138" Type="http://schemas.openxmlformats.org/officeDocument/2006/relationships/image" Target="media/image67.emf"/><Relationship Id="rId345" Type="http://schemas.openxmlformats.org/officeDocument/2006/relationships/customXml" Target="ink/ink165.xml"/><Relationship Id="rId387" Type="http://schemas.openxmlformats.org/officeDocument/2006/relationships/customXml" Target="ink/ink186.xml"/><Relationship Id="rId510" Type="http://schemas.openxmlformats.org/officeDocument/2006/relationships/image" Target="media/image253.emf"/><Relationship Id="rId552" Type="http://schemas.openxmlformats.org/officeDocument/2006/relationships/image" Target="media/image274.emf"/><Relationship Id="rId594" Type="http://schemas.openxmlformats.org/officeDocument/2006/relationships/image" Target="media/image295.emf"/><Relationship Id="rId608" Type="http://schemas.openxmlformats.org/officeDocument/2006/relationships/image" Target="media/image302.emf"/><Relationship Id="rId191" Type="http://schemas.openxmlformats.org/officeDocument/2006/relationships/customXml" Target="ink/ink90.xml"/><Relationship Id="rId205" Type="http://schemas.openxmlformats.org/officeDocument/2006/relationships/customXml" Target="ink/ink97.xml"/><Relationship Id="rId247" Type="http://schemas.openxmlformats.org/officeDocument/2006/relationships/customXml" Target="ink/ink118.xml"/><Relationship Id="rId412" Type="http://schemas.openxmlformats.org/officeDocument/2006/relationships/image" Target="media/image204.emf"/><Relationship Id="rId107" Type="http://schemas.openxmlformats.org/officeDocument/2006/relationships/customXml" Target="ink/ink48.xml"/><Relationship Id="rId289" Type="http://schemas.openxmlformats.org/officeDocument/2006/relationships/customXml" Target="ink/ink139.xml"/><Relationship Id="rId454" Type="http://schemas.openxmlformats.org/officeDocument/2006/relationships/image" Target="media/image225.emf"/><Relationship Id="rId496" Type="http://schemas.openxmlformats.org/officeDocument/2006/relationships/image" Target="media/image246.emf"/><Relationship Id="rId11" Type="http://schemas.openxmlformats.org/officeDocument/2006/relationships/customXml" Target="ink/ink4.xml"/><Relationship Id="rId53" Type="http://schemas.openxmlformats.org/officeDocument/2006/relationships/customXml" Target="ink/ink21.xml"/><Relationship Id="rId149" Type="http://schemas.openxmlformats.org/officeDocument/2006/relationships/customXml" Target="ink/ink69.xml"/><Relationship Id="rId314" Type="http://schemas.openxmlformats.org/officeDocument/2006/relationships/image" Target="media/image155.emf"/><Relationship Id="rId356" Type="http://schemas.openxmlformats.org/officeDocument/2006/relationships/image" Target="media/image176.emf"/><Relationship Id="rId398" Type="http://schemas.openxmlformats.org/officeDocument/2006/relationships/image" Target="media/image197.emf"/><Relationship Id="rId521" Type="http://schemas.openxmlformats.org/officeDocument/2006/relationships/customXml" Target="ink/ink253.xml"/><Relationship Id="rId563" Type="http://schemas.openxmlformats.org/officeDocument/2006/relationships/customXml" Target="ink/ink274.xml"/><Relationship Id="rId619" Type="http://schemas.openxmlformats.org/officeDocument/2006/relationships/customXml" Target="ink/ink302.xml"/><Relationship Id="rId95" Type="http://schemas.openxmlformats.org/officeDocument/2006/relationships/customXml" Target="ink/ink42.xml"/><Relationship Id="rId160" Type="http://schemas.openxmlformats.org/officeDocument/2006/relationships/image" Target="media/image78.emf"/><Relationship Id="rId216" Type="http://schemas.openxmlformats.org/officeDocument/2006/relationships/image" Target="media/image106.emf"/><Relationship Id="rId423" Type="http://schemas.openxmlformats.org/officeDocument/2006/relationships/customXml" Target="ink/ink204.xml"/><Relationship Id="rId258" Type="http://schemas.openxmlformats.org/officeDocument/2006/relationships/image" Target="media/image127.emf"/><Relationship Id="rId465" Type="http://schemas.openxmlformats.org/officeDocument/2006/relationships/customXml" Target="ink/ink225.xml"/><Relationship Id="rId630" Type="http://schemas.openxmlformats.org/officeDocument/2006/relationships/image" Target="media/image313.emf"/><Relationship Id="rId22" Type="http://schemas.openxmlformats.org/officeDocument/2006/relationships/image" Target="media/image9.emf"/><Relationship Id="rId64" Type="http://schemas.openxmlformats.org/officeDocument/2006/relationships/image" Target="media/image30.emf"/><Relationship Id="rId118" Type="http://schemas.openxmlformats.org/officeDocument/2006/relationships/image" Target="media/image57.emf"/><Relationship Id="rId325" Type="http://schemas.openxmlformats.org/officeDocument/2006/relationships/customXml" Target="ink/ink155.xml"/><Relationship Id="rId367" Type="http://schemas.openxmlformats.org/officeDocument/2006/relationships/customXml" Target="ink/ink176.xml"/><Relationship Id="rId532" Type="http://schemas.openxmlformats.org/officeDocument/2006/relationships/image" Target="media/image264.emf"/><Relationship Id="rId574" Type="http://schemas.openxmlformats.org/officeDocument/2006/relationships/image" Target="media/image285.emf"/><Relationship Id="rId171" Type="http://schemas.openxmlformats.org/officeDocument/2006/relationships/customXml" Target="ink/ink80.xml"/><Relationship Id="rId227" Type="http://schemas.openxmlformats.org/officeDocument/2006/relationships/customXml" Target="ink/ink108.xml"/><Relationship Id="rId269" Type="http://schemas.openxmlformats.org/officeDocument/2006/relationships/customXml" Target="ink/ink129.xml"/><Relationship Id="rId434" Type="http://schemas.openxmlformats.org/officeDocument/2006/relationships/image" Target="media/image215.emf"/><Relationship Id="rId476" Type="http://schemas.openxmlformats.org/officeDocument/2006/relationships/image" Target="media/image236.emf"/><Relationship Id="rId641" Type="http://schemas.openxmlformats.org/officeDocument/2006/relationships/customXml" Target="ink/ink313.xml"/><Relationship Id="rId33" Type="http://schemas.openxmlformats.org/officeDocument/2006/relationships/customXml" Target="ink/ink15.xml"/><Relationship Id="rId129" Type="http://schemas.openxmlformats.org/officeDocument/2006/relationships/customXml" Target="ink/ink59.xml"/><Relationship Id="rId280" Type="http://schemas.openxmlformats.org/officeDocument/2006/relationships/image" Target="media/image138.emf"/><Relationship Id="rId336" Type="http://schemas.openxmlformats.org/officeDocument/2006/relationships/image" Target="media/image166.emf"/><Relationship Id="rId501" Type="http://schemas.openxmlformats.org/officeDocument/2006/relationships/customXml" Target="ink/ink243.xml"/><Relationship Id="rId543" Type="http://schemas.openxmlformats.org/officeDocument/2006/relationships/customXml" Target="ink/ink264.xml"/><Relationship Id="rId75" Type="http://schemas.openxmlformats.org/officeDocument/2006/relationships/customXml" Target="ink/ink32.xml"/><Relationship Id="rId140" Type="http://schemas.openxmlformats.org/officeDocument/2006/relationships/image" Target="media/image68.emf"/><Relationship Id="rId182" Type="http://schemas.openxmlformats.org/officeDocument/2006/relationships/image" Target="media/image89.emf"/><Relationship Id="rId378" Type="http://schemas.openxmlformats.org/officeDocument/2006/relationships/image" Target="media/image187.emf"/><Relationship Id="rId403" Type="http://schemas.openxmlformats.org/officeDocument/2006/relationships/customXml" Target="ink/ink194.xml"/><Relationship Id="rId585" Type="http://schemas.openxmlformats.org/officeDocument/2006/relationships/customXml" Target="ink/ink285.xml"/><Relationship Id="rId6" Type="http://schemas.openxmlformats.org/officeDocument/2006/relationships/image" Target="media/image1.emf"/><Relationship Id="rId238" Type="http://schemas.openxmlformats.org/officeDocument/2006/relationships/image" Target="media/image117.emf"/><Relationship Id="rId445" Type="http://schemas.openxmlformats.org/officeDocument/2006/relationships/customXml" Target="ink/ink215.xml"/><Relationship Id="rId487" Type="http://schemas.openxmlformats.org/officeDocument/2006/relationships/customXml" Target="ink/ink236.xml"/><Relationship Id="rId610" Type="http://schemas.openxmlformats.org/officeDocument/2006/relationships/image" Target="media/image303.emf"/><Relationship Id="rId291" Type="http://schemas.openxmlformats.org/officeDocument/2006/relationships/image" Target="media/image144.wmf"/><Relationship Id="rId305" Type="http://schemas.openxmlformats.org/officeDocument/2006/relationships/customXml" Target="ink/ink145.xml"/><Relationship Id="rId347" Type="http://schemas.openxmlformats.org/officeDocument/2006/relationships/customXml" Target="ink/ink166.xml"/><Relationship Id="rId512" Type="http://schemas.openxmlformats.org/officeDocument/2006/relationships/image" Target="media/image254.emf"/><Relationship Id="rId44" Type="http://schemas.openxmlformats.org/officeDocument/2006/relationships/oleObject" Target="embeddings/oleObject4.bin"/><Relationship Id="rId86" Type="http://schemas.openxmlformats.org/officeDocument/2006/relationships/image" Target="media/image41.emf"/><Relationship Id="rId151" Type="http://schemas.openxmlformats.org/officeDocument/2006/relationships/customXml" Target="ink/ink70.xml"/><Relationship Id="rId389" Type="http://schemas.openxmlformats.org/officeDocument/2006/relationships/customXml" Target="ink/ink187.xml"/><Relationship Id="rId554" Type="http://schemas.openxmlformats.org/officeDocument/2006/relationships/image" Target="media/image275.emf"/><Relationship Id="rId596" Type="http://schemas.openxmlformats.org/officeDocument/2006/relationships/image" Target="media/image296.emf"/><Relationship Id="rId193" Type="http://schemas.openxmlformats.org/officeDocument/2006/relationships/customXml" Target="ink/ink91.xml"/><Relationship Id="rId207" Type="http://schemas.openxmlformats.org/officeDocument/2006/relationships/customXml" Target="ink/ink98.xml"/><Relationship Id="rId249" Type="http://schemas.openxmlformats.org/officeDocument/2006/relationships/customXml" Target="ink/ink119.xml"/><Relationship Id="rId414" Type="http://schemas.openxmlformats.org/officeDocument/2006/relationships/image" Target="media/image205.emf"/><Relationship Id="rId456" Type="http://schemas.openxmlformats.org/officeDocument/2006/relationships/image" Target="media/image226.emf"/><Relationship Id="rId498" Type="http://schemas.openxmlformats.org/officeDocument/2006/relationships/image" Target="media/image247.emf"/><Relationship Id="rId621" Type="http://schemas.openxmlformats.org/officeDocument/2006/relationships/customXml" Target="ink/ink303.xml"/><Relationship Id="rId13" Type="http://schemas.openxmlformats.org/officeDocument/2006/relationships/customXml" Target="ink/ink5.xml"/><Relationship Id="rId109" Type="http://schemas.openxmlformats.org/officeDocument/2006/relationships/customXml" Target="ink/ink49.xml"/><Relationship Id="rId260" Type="http://schemas.openxmlformats.org/officeDocument/2006/relationships/image" Target="media/image128.emf"/><Relationship Id="rId316" Type="http://schemas.openxmlformats.org/officeDocument/2006/relationships/image" Target="media/image156.emf"/><Relationship Id="rId523" Type="http://schemas.openxmlformats.org/officeDocument/2006/relationships/customXml" Target="ink/ink254.xml"/><Relationship Id="rId55" Type="http://schemas.openxmlformats.org/officeDocument/2006/relationships/customXml" Target="ink/ink22.xml"/><Relationship Id="rId97" Type="http://schemas.openxmlformats.org/officeDocument/2006/relationships/customXml" Target="ink/ink43.xml"/><Relationship Id="rId120" Type="http://schemas.openxmlformats.org/officeDocument/2006/relationships/image" Target="media/image58.emf"/><Relationship Id="rId358" Type="http://schemas.openxmlformats.org/officeDocument/2006/relationships/image" Target="media/image177.emf"/><Relationship Id="rId565" Type="http://schemas.openxmlformats.org/officeDocument/2006/relationships/customXml" Target="ink/ink275.xml"/><Relationship Id="rId162" Type="http://schemas.openxmlformats.org/officeDocument/2006/relationships/image" Target="media/image79.emf"/><Relationship Id="rId218" Type="http://schemas.openxmlformats.org/officeDocument/2006/relationships/image" Target="media/image107.emf"/><Relationship Id="rId425" Type="http://schemas.openxmlformats.org/officeDocument/2006/relationships/customXml" Target="ink/ink205.xml"/><Relationship Id="rId467" Type="http://schemas.openxmlformats.org/officeDocument/2006/relationships/customXml" Target="ink/ink226.xml"/><Relationship Id="rId632" Type="http://schemas.openxmlformats.org/officeDocument/2006/relationships/image" Target="media/image314.emf"/><Relationship Id="rId271" Type="http://schemas.openxmlformats.org/officeDocument/2006/relationships/customXml" Target="ink/ink130.xml"/><Relationship Id="rId24" Type="http://schemas.openxmlformats.org/officeDocument/2006/relationships/image" Target="media/image10.emf"/><Relationship Id="rId66" Type="http://schemas.openxmlformats.org/officeDocument/2006/relationships/image" Target="media/image31.emf"/><Relationship Id="rId131" Type="http://schemas.openxmlformats.org/officeDocument/2006/relationships/customXml" Target="ink/ink60.xml"/><Relationship Id="rId327" Type="http://schemas.openxmlformats.org/officeDocument/2006/relationships/customXml" Target="ink/ink156.xml"/><Relationship Id="rId369" Type="http://schemas.openxmlformats.org/officeDocument/2006/relationships/customXml" Target="ink/ink177.xml"/><Relationship Id="rId534" Type="http://schemas.openxmlformats.org/officeDocument/2006/relationships/image" Target="media/image265.emf"/><Relationship Id="rId576" Type="http://schemas.openxmlformats.org/officeDocument/2006/relationships/image" Target="media/image286.emf"/><Relationship Id="rId173" Type="http://schemas.openxmlformats.org/officeDocument/2006/relationships/customXml" Target="ink/ink81.xml"/><Relationship Id="rId229" Type="http://schemas.openxmlformats.org/officeDocument/2006/relationships/customXml" Target="ink/ink109.xml"/><Relationship Id="rId380" Type="http://schemas.openxmlformats.org/officeDocument/2006/relationships/image" Target="media/image188.emf"/><Relationship Id="rId436" Type="http://schemas.openxmlformats.org/officeDocument/2006/relationships/image" Target="media/image216.emf"/><Relationship Id="rId601" Type="http://schemas.openxmlformats.org/officeDocument/2006/relationships/customXml" Target="ink/ink293.xml"/><Relationship Id="rId643" Type="http://schemas.openxmlformats.org/officeDocument/2006/relationships/customXml" Target="ink/ink314.xml"/><Relationship Id="rId240" Type="http://schemas.openxmlformats.org/officeDocument/2006/relationships/image" Target="media/image118.emf"/><Relationship Id="rId478" Type="http://schemas.openxmlformats.org/officeDocument/2006/relationships/image" Target="media/image237.emf"/><Relationship Id="rId35" Type="http://schemas.openxmlformats.org/officeDocument/2006/relationships/customXml" Target="ink/ink16.xml"/><Relationship Id="rId77" Type="http://schemas.openxmlformats.org/officeDocument/2006/relationships/customXml" Target="ink/ink33.xml"/><Relationship Id="rId100" Type="http://schemas.openxmlformats.org/officeDocument/2006/relationships/image" Target="media/image48.emf"/><Relationship Id="rId282" Type="http://schemas.openxmlformats.org/officeDocument/2006/relationships/image" Target="media/image139.emf"/><Relationship Id="rId338" Type="http://schemas.openxmlformats.org/officeDocument/2006/relationships/image" Target="media/image167.emf"/><Relationship Id="rId503" Type="http://schemas.openxmlformats.org/officeDocument/2006/relationships/customXml" Target="ink/ink244.xml"/><Relationship Id="rId545" Type="http://schemas.openxmlformats.org/officeDocument/2006/relationships/customXml" Target="ink/ink265.xml"/><Relationship Id="rId587" Type="http://schemas.openxmlformats.org/officeDocument/2006/relationships/customXml" Target="ink/ink286.xml"/><Relationship Id="rId8" Type="http://schemas.openxmlformats.org/officeDocument/2006/relationships/image" Target="media/image2.emf"/><Relationship Id="rId142" Type="http://schemas.openxmlformats.org/officeDocument/2006/relationships/image" Target="media/image69.emf"/><Relationship Id="rId184" Type="http://schemas.openxmlformats.org/officeDocument/2006/relationships/image" Target="media/image90.emf"/><Relationship Id="rId391" Type="http://schemas.openxmlformats.org/officeDocument/2006/relationships/customXml" Target="ink/ink188.xml"/><Relationship Id="rId405" Type="http://schemas.openxmlformats.org/officeDocument/2006/relationships/customXml" Target="ink/ink195.xml"/><Relationship Id="rId447" Type="http://schemas.openxmlformats.org/officeDocument/2006/relationships/customXml" Target="ink/ink216.xml"/><Relationship Id="rId612" Type="http://schemas.openxmlformats.org/officeDocument/2006/relationships/image" Target="media/image304.emf"/><Relationship Id="rId251" Type="http://schemas.openxmlformats.org/officeDocument/2006/relationships/customXml" Target="ink/ink120.xml"/><Relationship Id="rId489" Type="http://schemas.openxmlformats.org/officeDocument/2006/relationships/customXml" Target="ink/ink237.xml"/><Relationship Id="rId46" Type="http://schemas.openxmlformats.org/officeDocument/2006/relationships/image" Target="media/image21.emf"/><Relationship Id="rId293" Type="http://schemas.openxmlformats.org/officeDocument/2006/relationships/image" Target="media/image145.wmf"/><Relationship Id="rId307" Type="http://schemas.openxmlformats.org/officeDocument/2006/relationships/customXml" Target="ink/ink146.xml"/><Relationship Id="rId349" Type="http://schemas.openxmlformats.org/officeDocument/2006/relationships/customXml" Target="ink/ink167.xml"/><Relationship Id="rId514" Type="http://schemas.openxmlformats.org/officeDocument/2006/relationships/image" Target="media/image255.emf"/><Relationship Id="rId556" Type="http://schemas.openxmlformats.org/officeDocument/2006/relationships/image" Target="media/image276.emf"/><Relationship Id="rId88" Type="http://schemas.openxmlformats.org/officeDocument/2006/relationships/image" Target="media/image42.emf"/><Relationship Id="rId111" Type="http://schemas.openxmlformats.org/officeDocument/2006/relationships/customXml" Target="ink/ink50.xml"/><Relationship Id="rId153" Type="http://schemas.openxmlformats.org/officeDocument/2006/relationships/customXml" Target="ink/ink71.xml"/><Relationship Id="rId195" Type="http://schemas.openxmlformats.org/officeDocument/2006/relationships/customXml" Target="ink/ink92.xml"/><Relationship Id="rId209" Type="http://schemas.openxmlformats.org/officeDocument/2006/relationships/customXml" Target="ink/ink99.xml"/><Relationship Id="rId360" Type="http://schemas.openxmlformats.org/officeDocument/2006/relationships/image" Target="media/image178.emf"/><Relationship Id="rId416" Type="http://schemas.openxmlformats.org/officeDocument/2006/relationships/image" Target="media/image206.emf"/><Relationship Id="rId598" Type="http://schemas.openxmlformats.org/officeDocument/2006/relationships/image" Target="media/image297.emf"/><Relationship Id="rId220" Type="http://schemas.openxmlformats.org/officeDocument/2006/relationships/image" Target="media/image108.emf"/><Relationship Id="rId458" Type="http://schemas.openxmlformats.org/officeDocument/2006/relationships/image" Target="media/image227.emf"/><Relationship Id="rId623" Type="http://schemas.openxmlformats.org/officeDocument/2006/relationships/customXml" Target="ink/ink304.xml"/><Relationship Id="rId15" Type="http://schemas.openxmlformats.org/officeDocument/2006/relationships/customXml" Target="ink/ink6.xml"/><Relationship Id="rId57" Type="http://schemas.openxmlformats.org/officeDocument/2006/relationships/customXml" Target="ink/ink23.xml"/><Relationship Id="rId262" Type="http://schemas.openxmlformats.org/officeDocument/2006/relationships/image" Target="media/image129.emf"/><Relationship Id="rId318" Type="http://schemas.openxmlformats.org/officeDocument/2006/relationships/image" Target="media/image157.emf"/><Relationship Id="rId525" Type="http://schemas.openxmlformats.org/officeDocument/2006/relationships/customXml" Target="ink/ink255.xml"/><Relationship Id="rId567" Type="http://schemas.openxmlformats.org/officeDocument/2006/relationships/customXml" Target="ink/ink276.xml"/><Relationship Id="rId99" Type="http://schemas.openxmlformats.org/officeDocument/2006/relationships/customXml" Target="ink/ink44.xml"/><Relationship Id="rId122" Type="http://schemas.openxmlformats.org/officeDocument/2006/relationships/image" Target="media/image59.emf"/><Relationship Id="rId164" Type="http://schemas.openxmlformats.org/officeDocument/2006/relationships/image" Target="media/image80.emf"/><Relationship Id="rId371" Type="http://schemas.openxmlformats.org/officeDocument/2006/relationships/customXml" Target="ink/ink178.xml"/><Relationship Id="rId427" Type="http://schemas.openxmlformats.org/officeDocument/2006/relationships/customXml" Target="ink/ink206.xml"/><Relationship Id="rId469" Type="http://schemas.openxmlformats.org/officeDocument/2006/relationships/customXml" Target="ink/ink227.xml"/><Relationship Id="rId634" Type="http://schemas.openxmlformats.org/officeDocument/2006/relationships/image" Target="media/image315.emf"/><Relationship Id="rId26" Type="http://schemas.openxmlformats.org/officeDocument/2006/relationships/image" Target="media/image11.emf"/><Relationship Id="rId231" Type="http://schemas.openxmlformats.org/officeDocument/2006/relationships/customXml" Target="ink/ink110.xml"/><Relationship Id="rId273" Type="http://schemas.openxmlformats.org/officeDocument/2006/relationships/customXml" Target="ink/ink131.xml"/><Relationship Id="rId329" Type="http://schemas.openxmlformats.org/officeDocument/2006/relationships/customXml" Target="ink/ink157.xml"/><Relationship Id="rId480" Type="http://schemas.openxmlformats.org/officeDocument/2006/relationships/image" Target="media/image238.emf"/><Relationship Id="rId536" Type="http://schemas.openxmlformats.org/officeDocument/2006/relationships/image" Target="media/image266.emf"/><Relationship Id="rId68" Type="http://schemas.openxmlformats.org/officeDocument/2006/relationships/image" Target="media/image32.emf"/><Relationship Id="rId133" Type="http://schemas.openxmlformats.org/officeDocument/2006/relationships/customXml" Target="ink/ink61.xml"/><Relationship Id="rId175" Type="http://schemas.openxmlformats.org/officeDocument/2006/relationships/customXml" Target="ink/ink82.xml"/><Relationship Id="rId340" Type="http://schemas.openxmlformats.org/officeDocument/2006/relationships/image" Target="media/image168.emf"/><Relationship Id="rId578" Type="http://schemas.openxmlformats.org/officeDocument/2006/relationships/image" Target="media/image287.emf"/><Relationship Id="rId200" Type="http://schemas.openxmlformats.org/officeDocument/2006/relationships/image" Target="media/image98.emf"/><Relationship Id="rId382" Type="http://schemas.openxmlformats.org/officeDocument/2006/relationships/image" Target="media/image189.emf"/><Relationship Id="rId438" Type="http://schemas.openxmlformats.org/officeDocument/2006/relationships/image" Target="media/image217.emf"/><Relationship Id="rId603" Type="http://schemas.openxmlformats.org/officeDocument/2006/relationships/customXml" Target="ink/ink294.xml"/><Relationship Id="rId645" Type="http://schemas.openxmlformats.org/officeDocument/2006/relationships/fontTable" Target="fontTable.xml"/><Relationship Id="rId242" Type="http://schemas.openxmlformats.org/officeDocument/2006/relationships/image" Target="media/image119.emf"/><Relationship Id="rId284" Type="http://schemas.openxmlformats.org/officeDocument/2006/relationships/image" Target="media/image140.emf"/><Relationship Id="rId491" Type="http://schemas.openxmlformats.org/officeDocument/2006/relationships/customXml" Target="ink/ink238.xml"/><Relationship Id="rId505" Type="http://schemas.openxmlformats.org/officeDocument/2006/relationships/customXml" Target="ink/ink245.xml"/><Relationship Id="rId37" Type="http://schemas.openxmlformats.org/officeDocument/2006/relationships/image" Target="media/image17.wmf"/><Relationship Id="rId79" Type="http://schemas.openxmlformats.org/officeDocument/2006/relationships/customXml" Target="ink/ink34.xml"/><Relationship Id="rId102" Type="http://schemas.openxmlformats.org/officeDocument/2006/relationships/image" Target="media/image49.emf"/><Relationship Id="rId144" Type="http://schemas.openxmlformats.org/officeDocument/2006/relationships/image" Target="media/image70.emf"/><Relationship Id="rId547" Type="http://schemas.openxmlformats.org/officeDocument/2006/relationships/customXml" Target="ink/ink266.xml"/><Relationship Id="rId589" Type="http://schemas.openxmlformats.org/officeDocument/2006/relationships/customXml" Target="ink/ink287.xml"/><Relationship Id="rId90" Type="http://schemas.openxmlformats.org/officeDocument/2006/relationships/image" Target="media/image43.emf"/><Relationship Id="rId186" Type="http://schemas.openxmlformats.org/officeDocument/2006/relationships/image" Target="media/image91.emf"/><Relationship Id="rId351" Type="http://schemas.openxmlformats.org/officeDocument/2006/relationships/customXml" Target="ink/ink168.xml"/><Relationship Id="rId393" Type="http://schemas.openxmlformats.org/officeDocument/2006/relationships/customXml" Target="ink/ink189.xml"/><Relationship Id="rId407" Type="http://schemas.openxmlformats.org/officeDocument/2006/relationships/customXml" Target="ink/ink196.xml"/><Relationship Id="rId449" Type="http://schemas.openxmlformats.org/officeDocument/2006/relationships/customXml" Target="ink/ink217.xml"/><Relationship Id="rId614" Type="http://schemas.openxmlformats.org/officeDocument/2006/relationships/image" Target="media/image305.emf"/><Relationship Id="rId211" Type="http://schemas.openxmlformats.org/officeDocument/2006/relationships/customXml" Target="ink/ink100.xml"/><Relationship Id="rId253" Type="http://schemas.openxmlformats.org/officeDocument/2006/relationships/customXml" Target="ink/ink121.xml"/><Relationship Id="rId295" Type="http://schemas.openxmlformats.org/officeDocument/2006/relationships/customXml" Target="ink/ink140.xml"/><Relationship Id="rId309" Type="http://schemas.openxmlformats.org/officeDocument/2006/relationships/customXml" Target="ink/ink147.xml"/><Relationship Id="rId460" Type="http://schemas.openxmlformats.org/officeDocument/2006/relationships/image" Target="media/image228.emf"/><Relationship Id="rId516" Type="http://schemas.openxmlformats.org/officeDocument/2006/relationships/image" Target="media/image256.emf"/><Relationship Id="rId48" Type="http://schemas.openxmlformats.org/officeDocument/2006/relationships/image" Target="media/image22.emf"/><Relationship Id="rId113" Type="http://schemas.openxmlformats.org/officeDocument/2006/relationships/customXml" Target="ink/ink51.xml"/><Relationship Id="rId320" Type="http://schemas.openxmlformats.org/officeDocument/2006/relationships/image" Target="media/image158.emf"/><Relationship Id="rId558" Type="http://schemas.openxmlformats.org/officeDocument/2006/relationships/image" Target="media/image277.emf"/><Relationship Id="rId155" Type="http://schemas.openxmlformats.org/officeDocument/2006/relationships/customXml" Target="ink/ink72.xml"/><Relationship Id="rId197" Type="http://schemas.openxmlformats.org/officeDocument/2006/relationships/customXml" Target="ink/ink93.xml"/><Relationship Id="rId362" Type="http://schemas.openxmlformats.org/officeDocument/2006/relationships/image" Target="media/image179.emf"/><Relationship Id="rId418" Type="http://schemas.openxmlformats.org/officeDocument/2006/relationships/image" Target="media/image207.emf"/><Relationship Id="rId625" Type="http://schemas.openxmlformats.org/officeDocument/2006/relationships/customXml" Target="ink/ink305.xml"/><Relationship Id="rId222" Type="http://schemas.openxmlformats.org/officeDocument/2006/relationships/image" Target="media/image109.emf"/><Relationship Id="rId264" Type="http://schemas.openxmlformats.org/officeDocument/2006/relationships/image" Target="media/image130.emf"/><Relationship Id="rId471" Type="http://schemas.openxmlformats.org/officeDocument/2006/relationships/customXml" Target="ink/ink228.xml"/><Relationship Id="rId17" Type="http://schemas.openxmlformats.org/officeDocument/2006/relationships/customXml" Target="ink/ink7.xml"/><Relationship Id="rId59" Type="http://schemas.openxmlformats.org/officeDocument/2006/relationships/customXml" Target="ink/ink24.xml"/><Relationship Id="rId124" Type="http://schemas.openxmlformats.org/officeDocument/2006/relationships/image" Target="media/image60.emf"/><Relationship Id="rId527" Type="http://schemas.openxmlformats.org/officeDocument/2006/relationships/customXml" Target="ink/ink256.xml"/><Relationship Id="rId569" Type="http://schemas.openxmlformats.org/officeDocument/2006/relationships/customXml" Target="ink/ink277.xml"/><Relationship Id="rId70" Type="http://schemas.openxmlformats.org/officeDocument/2006/relationships/image" Target="media/image33.emf"/><Relationship Id="rId166" Type="http://schemas.openxmlformats.org/officeDocument/2006/relationships/image" Target="media/image81.emf"/><Relationship Id="rId331" Type="http://schemas.openxmlformats.org/officeDocument/2006/relationships/customXml" Target="ink/ink158.xml"/><Relationship Id="rId373" Type="http://schemas.openxmlformats.org/officeDocument/2006/relationships/customXml" Target="ink/ink179.xml"/><Relationship Id="rId429" Type="http://schemas.openxmlformats.org/officeDocument/2006/relationships/customXml" Target="ink/ink207.xml"/><Relationship Id="rId580" Type="http://schemas.openxmlformats.org/officeDocument/2006/relationships/image" Target="media/image288.emf"/><Relationship Id="rId636" Type="http://schemas.openxmlformats.org/officeDocument/2006/relationships/image" Target="media/image316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12:24.9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53 57 0,'12'-5'28'0,"23"-23"-40"0,-26 16 60 15,13-2-47-15,9-8 0 16,-2 8 0-16,2-12 0 16,4-4-2-16,2-8 1 15,-2 0 0-15,-4-16 1 16,-9 10-1-16,-6-6 1 15,-4 1-1-15,-12 6 0 16,-12 8 0-16,-4 14 0 16,0 16 1-16,-9 10 0 15,-6 16 0-15,-7 12 0 16,1 9 1-16,2 15 1 0,1 9-1 16,5 7 1-16,7 7-2 15,10-5 1-15,9-11-2 16,12-8 0-16,10-6-3 15,9-17 0-15,4-10-2 16,2-16 0-16,4-2-4 16,6-19 1-16,0-14-3 15,3-15 0-15,3-16-4 16,-6-7 1-16,0-7 6 16,-7-7 1-16,-5 12 8 15,-10 19 1-15,-6 11 6 16,-7 7 1-16,-3 17 5 15,-6 14 1-15,-3 14-5 16,-3 12 1-16,0 17-5 16,6-6 0-16,-4 17-4 0,8 3 0 15,5-3-1 1,7 0 0-16,2-7-1 0,8-14 0 16,-4-7-1-16,0-14 1 15,-4-10-1-15,1-13 1 16,3-8-1-16,-3-14 1 15,3-7-1-15,3-21 0 16,-3-10 0-16,-3-7 1 16,0 3 1-16,-4 4 0 15,-2 22 0-15,-4 4 0 16,-2 14 1-16,-7 5 1 16,-7 19 0-16,-2 14 0 0,-4 24-2 15,-2 21 1-15,-1 16-1 16,-3 15 1-16,4 23-2 15,-1 16 1-15,3-2-1 16,1 5 1-16,2 2-1 16,-2-2 1-16,2-19 0 15,-5-9 1-15,-7-13-1 16,-10-13 0-16,4-10 0 16,6-14 1-16,-28 0 0 15,-7-7 0-15,-2-14-1 16,5 0 1-16,-8-14-3 15,2-10 1-15,3-11-4 16,7-3 1-16,3-11-8 16,6-8 0-16,10 3-6 15,6-3 1-15,3-11-4 16,6 4 1-16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8:40.6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-4 36 0,'0'-7'18'0,"0"25"-22"16,0-8 32-16,0 11-26 15,0 5 1-15,0 2 0 16,0 12 1-16,0 7-5 16,0 14 0-16,-3 3 3 15,0-1 1-15,-3-9-2 16,6 1 0-16,0-11-1 15,0-8 0-15,0-11-2 16,0-3 1-16,0-13-6 0,6-9 0 16,0-9-5-16,3-3 1 15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5:02.4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5 13 24 0,'0'-12'12'0,"0"12"-12"15,0 0 13-15,0 0-13 16,0 0 0-16,4-3 3 15,-4 3 1-15,0 0-3 16,0 0 1-16,0 0 2 16,-7 3 1-16,1 1-1 15,-3 1 1-15,-10 0-2 16,-3 4 0-16,0-2-2 16,0 0 1-16,6-2-2 15,-6 2 0-15,7-2 0 16,-1-3 1-16,0 1-2 15,4-3 1-15,2 0 0 16,4 0 0-16,0 0-1 16,3 2 1-16,-1 3-1 15,1-1 1-15,0-1 0 16,-3 4 0-16,0 5-1 0,-4 11 1 16,-2-2 0-16,-1 5 1 15,-3 0-1-15,4-5 0 16,-1 0 0-16,4-2 0 15,3-5 1-15,-1 0 0 16,4-4-1-16,3 2 1 16,0-3-1-16,3-2 1 0,4 2-1 15,2-6 1 1,4-1-1-16,-1-2 1 0,4-7-1 16,3 7 1-16,-1-7-1 15,8 2 0-15,5 3 0 16,3 2 0-16,1 0-1 15,3 2 1-15,-7 3-1 16,7 7 1-16,-1 4 0 16,1 3 0-16,-1 2-1 15,-8-2 1-15,-7 5 0 16,-7-1 1-16,-5 3-1 16,-7-7 1-16,-9 4 0 15,-10-1 0-15,-6 1 0 16,-6-2 0-16,-4-9 1 15,-5 2 0-15,-7-7 0 16,6 0 1 0,-28-14-2-1,10 0 1-15,9 0 0 0,9 2 0 16,7-4-2-16,3 4 1 16,6 1-1-16,6-3 1 15,3 4-2-15,1-2 1 16,6 3-1-16,2-3 1 15,4 5-3-15,0 0 0 16,7 0-4-16,2 0 1 16,10-2-7-16,3 2 0 15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4:59.8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40 33 0,'-3'7'16'0,"3"0"-11"0,0-7 17 15,6 0-20-15,3 0 0 16,7 0 3-16,6 0 0 15,6-5-5-15,7 5 0 16,15-4 4-16,10-1 1 16,3-4-2-16,18 5 1 15,1-5-2-15,9 4 1 16,0 3-2-16,-6-5 0 16,6 7-1-16,-12-2 0 15,-10 2 0-15,-6 0 1 31,-3 2-1-31,-13-2 0 0,-13 0 0 16,-12 0 1-16,-6 0-1 16,-10 0 1-16,-6 4-1 15,-3-1 0-15,0-6-2 16,-3-1 1-16,3 4-6 16,-1-2 1-16,8 2-9 15,14-3 1-15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4:54.7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0 30 0,'0'7'15'0,"0"-2"-13"15,0-5 21-15,0 0-21 0,6 11 0 16,0 4 1-16,-6 3 1 16,0 8-4-16,3 5 0 15,0 6 3-15,0 13 0 16,0-3 0-16,0 5 1 16,-3 4-2-16,-3 1 1 15,0 2-1-15,-3-5 0 16,0 2-1-16,0-6 0 15,-3-6-1-15,3-1 0 0,-1-10-1 16,4-5 0-16,3-4-4 16,3-10 1-16,7-7-9 15,5 2 0-15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4:54.1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9 1 30 0,'-7'-12'15'0,"-5"24"-15"0,9-12 15 16,-3 2-15-16,-4-2 0 16,-6 2 4-16,-6 3 1 15,-3-2-5-15,-6-3 1 16,-4 4 2-16,-5-1 1 16,-7-3-1-16,3 0 1 15,0-3-2-15,-3 3 0 16,3-2-2-16,3 0 1 15,6 2-1-15,4 0 1 0,-1 0-1 16,11 2 0-16,2 0 0 16,3 5 0-16,3-2-1 15,4-3 1-15,0 5-1 16,-1 3 1-16,1 6 0 16,-1 10 0-16,1-2 0 15,0-1 1-15,-1 3-1 16,1 5 1-16,2 2-1 15,1-3 1-15,3 3-1 16,0 7 1-16,0-7-1 16,0 0 0-16,3-2 0 15,0-8 1-15,0-6-1 16,3 1 0-16,3-6 0 16,0 0 1-16,4-7-1 15,5-3 0-15,10-4 0 16,7-3 0-16,2-7 0 0,4-2 0 15,12 0-1-15,7-5 1 16,-4 5 0-16,10 0 0 16,3 9-1-16,0 3 1 15,-10 7-1-15,4 2 1 16,-4 11-1-16,-2 4 1 16,-4 3 0-16,-9 11 0 15,-10 4 0-15,-6 7 0 16,-12 2 0-16,-13 10 1 0,-10 0 0 15,-8-3 0-15,-8-6 1 16,-5 11 0-16,-16-12 0 16,-9-6 1-16,-1-3-1 15,-9-7 0-15,0-8 0 16,-3-8 0-16,-3-10-1 16,-3-2 0-16,6-10-1 15,12-4 0-15,1-10-2 16,8 0 1-16,11-2-3 15,5-7 0-15,10 4-4 16,10-7 1-16,9 3-7 16,6 2 1-16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4:15.8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3 2672 36 0,'0'-4'18'0,"-15"15"-18"0,11-8 18 16,-2-3-19-1,-3 0 1-15,-7 2 0 0,-6-2 0 16,0 0 0-16,-9-2 1 16,-1-3 0-16,-5-4 1 15,-7 2 0-15,-7-5 0 16,4-5 0-16,-6-9 1 16,-1-4 0-16,-2-3 0 15,-1-10-1-15,7-6 1 16,9-10-1-16,3-7 1 15,4-5-2-15,2-14 1 0,7-7-1 16,6-2 0-16,7-7-1 16,5-3 0-16,7-9 0 15,10-5 1-15,-1 12-1 16,1-7 0-16,5 0 0 16,7 0 1-16,7 2-1 15,8 17 1-15,-2 2-1 16,0 9 0-16,2 8 0 15,1 9 0-15,3 0 0 16,-7 16 0-16,-2 8 0 16,-4 7 0-16,-3 6-1 15,-3 8 1-15,-6 5 0 16,-7 2 0-16,-2-1-1 16,-7 6 1-16,-3 4 0 15,-1 3 0-15,-2-3 0 16,0 5 0-16,3 0 0 15,-4 0 0-15,4 0 0 0,-3 0 0 16,3-2-2-16,-3-3 0 16,-4-4-1-16,-6 2 0 15,1-5-1-15,-1 0 1 16,-3-2-1-16,-3 0 1 16,-6 0 2-16,-13 2 0 15,3 2 1-15,1 1 0 16,2 4 1-16,4 3 0 15,2 0 0-15,10-3 1 0,4 2-1 16,5-1 1-16,7-6-1 16,9 3 1-16,16-7-1 15,16 0 0-15,9-2 0 16,7-1 1-16,2-4-1 16,10 11 0-16,-9-1 0 15,-4 1 1-15,-6 5-1 16,-6 8 0-16,-9 9 0 15,-10 4 1-15,-7 10-1 16,-8-5 0-16,-7 7 0 16,-3 5 1-16,-4 3-1 15,1-1 1-15,3 1-2 16,0 4 1-16,3-5-6 16,6 3 1-16,7-5-11 15,2 2 1-15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4:55.9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8 26 30 0,'-13'-14'15'0,"13"2"-17"16,0 12 18-16,0 0-16 16,0 0 1-16,0 3 4 15,-6 4 0-15,-1 0-5 16,-2 7 1-16,-4 2 2 16,4 8 1-16,0-3-1 15,5 3 0-15,4-5-2 16,7-3 1-16,2-2-2 15,4-2 1-15,2-5-1 16,1 0 1-16,0-5-1 0,0-2 1 16,-1-9-1-16,4 2 0 15,-3-7 0-15,-4 0 1 16,-2-3-1-16,-4 1 0 16,-3 2 0-16,-3 2 1 15,-6 2-1-15,-3 3 0 16,-4 5 0-16,-3 2 1 15,-3 2-1-15,1-2 1 16,2 5-1-16,0 2 1 0,4-2 0 16,5 4 1-16,4-2-1 15,6 3 1-15,7-8-1 16,2 0 0-16,4 1 0 16,-3-3 0-16,-1 0-1 15,4-3 1-15,-4-1-1 16,1 1 0-16,0-4 0 15,-4 0 0-15,-3 0 0 16,-3 0 0-16,-6-2 0 16,-3 2 1-16,0-3-1 15,-1 1 0-15,-5 4 1 16,-1 3 0-16,-2 2-1 16,-7 2 1-16,0 0-1 15,0 8 1-15,3 4 0 16,3 2 0-16,3 1-1 15,4 4 1-15,6-7-1 16,3 0 1-16,9 1-1 0,1-6 0 16,2-2 0-16,4-2 1 15,0-3-1-15,-4 0 0 16,1-4 0-16,-4-7 0 16,-2-3 0-16,-1-2 0 15,-6-5 0-15,-3 2 1 16,-4 1-1-16,-2-3 0 15,-7 7 0-15,1 0 1 16,-1 8-1-16,0 4 0 16,-3 0 0-16,4 4 1 0,2 6-1 15,4-1 0-15,2 5-4 16,4 5 1-16,13-2-12 16,15-3 1-1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7:03.5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7 4 52 0,'-26'-16'26'0,"-11"32"-49"0,30-6 52 0,-5 2-30 16,-4 6 0-16,-6 11 2 16,-3 8 1-16,0 13-1 15,-3 4 1-15,-4 5 0 16,4 0 1-16,6 5 0 16,9-5 0-16,10 2-1 15,9 0 0-15,7-14-1 16,12 5 1-16,10-12-2 15,12-12 1 1,38-20 0 0,-4-18 0-16,-15-9-1 15,-9-14 1-15,-4-12 0 16,-12-4 0-16,-9-15-1 16,-20-2 1-16,-6-7-1 15,-9-2 0-15,-12 4 0 16,-17 12 0-16,-6 19-3 15,-6 0 0-15,4 24-7 0,-4 6 1 16,-10 17-5-16,13 5 0 16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7:03.0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8 24 28 0,'-16'-22'14'0,"-6"20"-14"16,19 4 14-16,0 5-13 0,-3 3 1 15,-1 2 3-15,-2 9 1 16,-4 12-7-16,-2 19 1 16,-1 4 4-16,-3 12 0 15,0 5-2-15,4 7 1 16,5-4-2-16,7-1 1 16,6-11-2-16,7 1 1 15,5-13-1-15,7-12 1 16,7-9-1-16,8-12 1 0,1-5-1 15,3-12 1-15,-4-7-1 16,4-4 0-16,3-10 0 16,-6-14 0-16,-1-4 0 15,1-3 0-15,-10-5 0 16,4 5 0-16,-10 9 0 16,-10-9 0-16,-6 14 0 15,-9 5 1-15,-6 9-1 16,-13 10 0-16,-16 2 0 15,4 9 0-15,-7 10 0 16,-12 12 0-16,-1 2 0 16,4 4 0-16,9 6-1 15,7-3 1-15,12 0-2 16,9-10 0-16,13-1-5 16,16-10 1-16,12-5-5 15,13-5 0-15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7:01.1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4 64 0,'3'-9'32'0,"16"2"-51"15,-4 7 65-15,20 0-47 16,12 0 1-16,29 0-1 16,8-3 1-16,20-1-2 15,-13 4 1-15,0 0-5 16,-9 0 1-16,-10 0-10 16,-9 0 0-16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7:00.9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39 0,'7'-4'19'0,"8"8"-19"0,-8-4 19 15,15 0-19-15,3 0 0 16,6 0 1-16,7 1 0 16,6-1-2-16,9 0 1 15,-6-1 0-15,0-3 0 16,0 4-5-16,-3 0 1 16,-3 0-6-16,-7 0 1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8:40.4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28 29 0,'9'-28'14'0,"-9"28"-9"16,0 5 23-16,-3 4-26 0,0 8 0 15,0-1 1 1,0-4 0-16,3 2-4 0,0 2 0 16,3 3 3-16,3 2 0 15,0-7-2-15,4 0 1 16,2-2-1-16,7-3 1 16,3-2-1-16,3 1 1 15,0-4-1-15,3-1 1 16,-3-1-1-16,0 0 0 15,-9 3-3-15,3-5 1 16,-1-5-5-16,4 5 1 16,-3-2-6-16,-3 0 1 15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6:55.0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6 42 0,'6'-47'21'0,"26"26"-30"0,-13 14 38 15,9 7-30-15,16 0 0 0,18 0 0 16,4 0 1-16,7-5 0 16,5 3 1-16,-3-3-2 15,1 10 1-15,2-5 0 16,-15 5 1-16,-10 6-2 15,-6 10 1-15,-12 3 0 16,-10-3 0-16,-9 17 0 16,-16-3 1-16,-19 7 0 15,-13 1 0-15,-11-6 1 16,-20 3 0-16,0-4 1 16,-12-3 0-16,-7-5-1 15,13-5 1-15,3-1-1 16,6-11 0-16,17 1-2 15,8-5 0-15,16-5-6 16,13 3 0-16,12-3-7 16,16-4 0-16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6:54.6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28 35 0,'6'-19'17'0,"-3"9"-19"0,0 13 28 0,0 4-27 15,3 4 1-15,3 6 0 16,-9 2 1-16,0 12 0 15,0 11 1-15,-6 8-1 16,-3 23 1-16,0 2 0 16,-3 1 1-16,3-3-1 15,3 7 0-15,0-12-1 16,3 1 0-16,3-10 0 16,0-3 0-16,0-8-1 15,3-13 0-15,-6-4-2 16,9-10 0-16,-3-7-6 15,0-12 1-15,0-11-5 16,-3-8 1-16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6:54.1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8 0 18 0,'-7'5'9'0,"11"-3"0"0,-4-2 9 15,-4 0-17-15,1 0 1 16,-6 0 1-16,-4 3 1 0,-2-6-5 16,-4 6 1-16,-6-6 3 15,-3 3 0-15,-3 0-1 16,-1 0 0-16,4 0 0 16,0 0 0-16,0 0-2 15,3-2 1-15,-3 4 0 16,6 1 0-16,0-1-1 15,3 5 0-15,7 0 0 16,2 5 0-16,-2 4 0 16,2 1 1-16,-2 6-1 15,-1-4 0-15,7 0 0 16,0 4 1-16,-4 3-1 16,7-2 0-16,0-3 0 15,-3 0 1-15,6-9-1 16,0-5 1-16,6 2-1 15,4-4 1-15,2-3-1 16,7-6 0-16,3-1 0 16,9-4 1-16,7-5-1 15,12 2 0-15,0 7-1 0,-3 0 1 16,6 15-1-16,-3-1 1 16,-7 3 0-16,-5 4 0 15,-7 6-1-15,-9 1 1 16,-3 8 0-16,-10 2 0 15,-6-7 0-15,-12 4 1 16,-10-2-1-16,-3 1 1 16,-12-1 0-16,-13 0 1 15,-6-4-1-15,-6 2 0 0,-4-8 0 16,4-6 1-16,-1-2-2 16,7-6 1-16,9-1-3 15,7-6 1-15,9-6-5 16,12-3 1-16,13-2-7 15,6-3 1-15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6:56.0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9 77 30 0,'-9'-17'15'0,"-4"20"-17"0,13-8 20 0,0 2-18 15,10-1 0-15,-1-3 0 16,7 4 1-16,3-1-1 16,-1-3 1-16,4-1 0 15,0 1 1-15,-3 3-1 16,3-1 0-16,6 0 0 16,0 5 0-16,1 0-1 15,-1 5 0-15,0-3 0 16,-9 3 0-16,-6 4 0 15,-4 1 0-15,-6 9 1 16,-6 0 0-16,-10 2 1 16,-9 2 0-16,0-6 0 15,-6 2 0-15,0 0 0 16,-3 2 1-16,-4-2-1 16,-2-3 1-16,-1 1-1 0,10-3 1 15,3-5-1-15,3-4 0 16,12 2-1-16,-2-2 1 15,12-3-1-15,6-2 1 16,10 0-2-16,6-5 0 16,9 5-1-16,-3 0 1 15,-3 0 0-15,7 3 0 16,2-1-1-16,-6 10 1 16,-3 2-1-16,-3-7 1 0,-6 7 0 15,-3 7 0-15,-10 3 1 16,-13-3 0-16,-8 0 1 15,2-2 0-15,-6-2 0 16,-13-1 1-16,-15 5-1 16,3-13 1-16,-3 6-1 15,-3-10 0-15,6 3-1 16,0-7 1-16,9-2-5 16,7-5 1-16,15-2-14 15,10 2 1-15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7:54.3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0 39 50 0,'-13'-19'25'0,"4"31"-42"15,9-5 48-15,-3 0-32 0,0 7 1 16,-4 7 0-16,-2 3 0 16,-7 9 1-16,-6 5 0 15,-3 9 1-15,-3 12 0 16,6-12 0-16,6 7 0 16,10 0 0-16,6 3 1 15,12-10-2-15,10-14 0 16,4-2-1-16,2-5 1 15,3-17-1-15,7 0 1 0,3-9-1 16,-3-14 0-16,-1-7 0 16,1-5 1-16,-4-12-1 15,-2-9 1-15,-10-23-1 16,-10 6 1-16,-5-4 0 16,-17 13 0-16,-5-4 0 15,-11 8 0-15,-11 3-1 16,2 11 0-16,-3 8-5 15,1 13 1-15,2 9-11 16,1 14 1-16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7:53.9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8 9 46 0,'-19'-12'23'0,"10"19"-34"0,12-2 42 16,3 2-32-16,1 2 1 15,-1 3 0-15,-6 7 1 16,-3 9 0-16,-4 7 0 15,-5 10 0-15,-8 2 1 0,1 7 0 16,7 5 1-16,-1-7-2 16,3 4 0-16,1-6-1 15,5 4 0-15,1-9-3 16,3-13 0-16,0-1-6 16,3-10 1-16,4 0-4 15,2-18 0-15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7:53.6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20 47 0,'-6'-12'23'0,"0"3"-35"0,6 9 44 16,6 0-33-16,0 5 0 16,0-1 0-16,1 6 1 15,-4-1 1-15,-3 8 0 16,-3 4 0-16,-4-3 0 16,1 4 1-16,0 1 1 15,3 8-1-15,0-6 0 16,-1-3 0-16,-2 3 0 0,3-8-1 15,3-5 0-15,0-5-1 16,3 2 1-16,7-7-1 16,-1 1 1-16,7-6-1 15,3 1 0-15,9 0 0 16,0 2 0-16,-3 0 0 16,10 0 0-16,-7 2-1 15,0 0 1-15,0 1-2 16,0-1 0-16,1-2-1 15,-1 0 1-15,0-2-3 16,-3-1 1-16,-3 3-3 16,-3-4 0-16,0-6-5 15,-4 3 1-15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7:53.2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8 64 46 0,'-10'-16'23'0,"-5"32"-41"15,15-13 46-15,-3 4-28 16,-1 0 0-16,-2 2 1 16,-6 3 1-16,-4 2-1 15,-6 10 0-15,-6 11 2 0,-1 3 0 16,-2 2 0-16,3 5 0 15,6 4-1-15,6-4 0 16,3 0-2-16,10-3 1 16,3-11-2-16,16-10 1 15,6 0-1-15,0-11 0 16,19-3 1-16,-7-14 0 16,-5-10 0-16,-1 3 0 15,0-7 0-15,-3-10 0 16,-6-16 0-16,-3-7 1 0,-7 4 0 15,-9 6 0-15,-3-1 0 16,-3 2 0-16,-4-1 0 16,-5 1 0-16,-4 13-2 15,-3 8 0-15,0 4-1 16,0-1 0-16,0 9-3 16,6 1 1-16,7 6-4 15,9 3 1-15,6 3-5 16,7 4 0-16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7:52.7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2 3 30 0,'0'-7'15'0,"-10"9"-16"15,10 1 15-15,0-1-15 16,0 5 0-16,-6-7 1 16,0 5 1-16,-7-3 1 15,-6 5 1-15,-6-4-1 0,-10-1 1 16,-3 5 0-16,1-5 1 15,-4 3-1-15,6 0 0 16,0-1-2-16,4-1 0 16,9-3-1-16,6 0 1 15,3 0-1-15,4 0 0 16,6 0 0-16,-1 0 0 16,4 2 0-16,4 3 0 15,-4 2-1-15,0 0 1 0,-4 7 0 16,1 2 0-16,-3 8 0 15,0-1 0-15,-4 5 0 16,1 7 0-16,-4-9 0 16,7 2 1-16,-4 0 0 15,4-9 0-15,3 2-1 16,-7-5 1-16,7-2 0 16,3-2 0-16,3-5 0 15,4-2 1-15,5-5-2 16,4 0 0-16,6-3 0 15,7-1 0-15,-4-8 0 16,6 5 0-16,4-2-1 16,6-1 1-16,3 8-1 15,-3 2 1-15,0 7 0 16,-6 2 0-16,0 10-1 16,-10 9 1-16,-6 0 0 15,-3-4 0-15,-7 6 0 0,-9-2 0 16,-3 5 0-16,-3-3 1 15,-4-6 0-15,-6-3 0 16,-6-2 0-16,-9 4 0 16,-7-2-1-16,-3-2 1 15,-3-3-1-15,3 3 0 16,-10-7-1-16,10-5 0 16,-3-7-1-16,9 0 0 15,4 0-3-15,9-5 1 0,9-2-4 16,7 0 1-16,6 0-4 15,12-5 1-15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7:49.1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-2 43 0,'-9'2'21'0,"12"20"-27"15,6-18 38-15,7-1-32 16,9-1 0-16,13 0-2 15,15-2 1-15,1 0-7 16,12-2 1-16,-3 0-4 0,-7-13 0 1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8:40.0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0 34 0,'-3'-11'17'0,"9"20"-29"0,-3-4 34 16,0 9-18-16,0-2 0 15,0 11 2-15,3 10 0 16,-3 4-8-16,0 15 0 15,-3 2 5-15,0 0 0 16,0-5-2-16,3-2 0 16,0-4 0-16,-3-6 0 0,0-11-2 15,0-3 0-15,0-11-7 16,0-9 1-16,-3-3-4 16,-3-7 1-16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7:48.9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2 41 0,'7'-14'20'0,"8"17"-26"0,-2-3 33 0,-4 0-27 16,7-7 0-16,12 2 1 16,4 0 1-16,-1-9-3 15,4 5 1-15,-7-1 0 16,0-2 0-16,-3-2-4 16,0 3 0-16,-6 6-7 15,-6 5 1-15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7:48.5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75 46 0,'-38'9'23'0,"26"0"-34"0,12-9 45 15,6 0-34-15,0-7 1 16,4 0-1-16,5-7 1 15,1 0-7-15,3-2 1 0,0 2-6 16,6-7 0-16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7:48.2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0 41 0,'-13'-2'20'0,"4"11"-27"0,15-2 36 0,3 0-28 16,1 3 0-16,2 6 1 16,1 10 1-16,-7-2-2 15,0 4 1-15,-6 12 1 16,-3 2 0-16,0 10-2 16,0-2 0-16,0 2-2 15,0-1 1-15,0-3-4 16,3-8 0-16,0-3-7 15,3-4 0-15,3-2 0 16,0-10 0-16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7:47.8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9 26 0,'10'-9'13'0,"8"23"-14"15,-8-12 13-15,6 1-12 16,2-1 0-16,4 0 0 0,0 1 1 15,7-3-1-15,5 0 1 16,4-3 1-16,-3 1 1 16,2-3-2-16,10 1 0 15,4-3-1-15,2-3 1 16,1-2-1-16,-7 5 1 16,0 3-1-16,3-6 0 15,-3 1 0-15,-6 2 0 16,-10 4 2-16,-5 1 0 0,-8 4 0 15,4 3 1-15,-9 4-2 16,-10 6 0-16,-3 6 2 16,-3 5 1-16,-10 9-3 15,-12 12 0-15,0 12 0 16,3-5 0-16,0 12-1 16,3-4 1-16,4 1-2 15,2 1 1-15,0-8-1 16,7-4 0-16,-3-9-4 15,9-10 1-15,0-10-6 16,0 3 0-16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4:17.1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7 1961 35 0,'-9'2'17'0,"3"-2"-17"0,6 0 18 0,0 0-18 15,0 0 1-15,0 0 0 16,-7-2 1-16,-8-5-1 15,-4 2 0-15,-9-4 1 16,-10-1 1-16,3-4 0 16,-5 0 0-16,-4-2-1 15,-7-10 1-15,7-7-1 16,0 2 1-16,3-9-1 16,1-9 0-16,-1-1-1 15,3-14 1-15,7 3-1 16,2-7 0-16,4-8-1 15,6 1 0-15,7-12 0 16,5-3 0-16,11 10 0 16,5-12 0-16,7-7 0 0,6 12 0 15,6 0-1-15,0 14 0 16,10-3 0-16,15 10 0 16,-12 5 0-16,3 7 0 15,0 0 0-15,3 11 0 16,-3 8 0-16,-3 11 1 15,-3 8-1-15,-4 2 1 16,-8 9-1-16,-8 3 1 16,-5 4-1-16,-7-2 1 0,-3 5 0 15,-6-5 0-15,-3 0 0 16,-7 0 0-16,-2 0 0 16,-4-5 0-16,-3 3 0 15,-6-5 1-15,3-5-1 16,-4 5 0-16,-8-3-1 15,-7 3 1-15,3 0 0 16,-6 0 0-16,-4 5 0 16,-5-3 0-16,5-2 0 15,7 2 0-15,7 1 0 16,8-1 1-16,7 0-1 16,7-4 0-16,8 2 0 15,20-5 0-15,9-2 1 16,13 2 1-16,2 2 0 15,14-1 0-15,8 8-1 16,-8 3 1-16,2 5-1 16,0 7 1-16,1 0-2 0,-7 6 1 15,-9 11-1-15,-7 4 1 16,-9 7-1-16,-6 7 1 16,-4-14 0-16,-12 16 0 15,0 6 0-15,-9-8 0 16,-4 16-6-16,1-1 0 15,2 13-9-15,4-11 0 16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8:10.9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17 35 0,'6'-17'17'0,"4"17"-20"0,-10 0 27 16,0 0-22-16,0 3 1 15,0 4 0-15,-6 14 0 16,2-5-4-16,-8 10 0 16,2 12 3-16,-2-5 0 15,3 19-1-15,2-1 0 16,4-1-1-16,6 1 1 15,7-3 0-15,5-8 0 0,10-8 0 16,7-6 0-16,-1-7-1 16,0-12 1-16,4-4 0 15,3-3 0-15,-1-10-1 16,4-11 1-16,0-10-1 16,-7-6 1-1,-6-6-1-15,-9-11 1 0,-6 12-1 16,-13-5 0-16,-13 0 0 15,-12 7 0-15,-9 7-1 16,-16 7 1-16,-7 3-1 16,1 6 0-16,-1 5-3 15,4 10 1-15,12 4-9 16,4 12 0-16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8:10.5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8 36 0,'3'-19'18'0,"3"19"-18"0,-6 0 27 0,10 12-25 16,-7 2 1-16,-3 5 1 15,0 11 1-15,0 3-6 16,0 9 1-16,0 17 3 16,3-5 0-16,3-4-2 15,0 2 1-15,-3-10-4 16,4-5 0-16,-1-13-4 15,3 2 0-15,0-12-7 16,-2-9 0-16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8:10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59 25 0,'-6'-14'12'0,"15"-3"-8"0,-3 15 12 16,7 0-13-16,2-1 0 16,7-4 2-16,13 0 0 15,9 2-7-15,3 3 1 16,3 2 4-16,3 5 0 16,1-3-2-16,-10 5 0 15,-3 5-1-15,-10 4 0 16,-6 15 0-16,-6 4 0 0,-13 8 0 15,-12 1 0 1,-10 3 1-16,-9 3 0 0,-9-6 0 16,-14-4 0-16,-5-4-1 15,-7-3 1-15,4-3 0 16,-4-9 0-16,1-2-1 16,12-9 1-16,6-8-1 15,6-4 0-15,4-5 0 16,19 2 1-16,2-12-2 15,10 3 1-15,10 0-1 16,18 0 1-16,0-2-1 16,10 2 1-16,6 2 0 15,3 7 0-15,3 5 1 16,-6 2 0-16,3 3-1 16,6 7 1-16,0-3-1 0,-9 1 1 15,0 1-5-15,-3-1 1 16,-3-8-8-16,-4-2 0 15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8:04.9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0 39 0,'-16'5'19'0,"29"9"-26"0,-4-14 40 16,7-3-33-16,6 3 0 15,6-2-2-15,4-3 0 16,5 3-6-16,-2 2 0 16,2-2-3-16,-2-13 1 15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8:04.7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5 38 0,'16'-23'19'0,"6"9"-29"16,-13 7 41-16,4 3-31 16,5-1 0-16,1 1-1 15,3 4 0-15,-3 4-2 16,3-1 1-16,0 1-6 15,0 5 1-15,-7-2-3 16,-9 7 1-1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8:32.9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1 22 0,'-3'-9'11'0,"12"-3"-11"0,-3 12 13 15,1 3-10-15,2 6 0 0,-3 3 0 16,4 2 1-16,-4 7-5 16,0 0 1-16,-3 3 3 15,-3 9 1-15,-3-5-2 16,3 0 0-16,-3-4 0 16,0 2 0-16,0-10-1 15,3 3 1-15,0-2-1 16,3-3 0-16,3-5-1 15,7-4 1-15,6-3 0 16,0-2 0-16,-1 0-1 16,4 0 1-16,4 0-1 15,-8 0 1-15,11-2-1 16,-7 2 0-16,0 0-1 16,-4 0 1-16,1-5-4 0,-3 3 0 15,-3-3-5 1,-4 1 1-16,-3-3-2 0,-6-1 0 15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8:04.5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52 31 0,'-15'-15'15'0,"24"13"-16"0,-9 2 24 15,9-5-22-15,4 1 0 16,3-1 0-16,2 0 1 16,4-2-3-16,3 5 0 15,0-3 2-15,0 3 0 16,-3 4-1-16,-3 3 0 16,-9 7 0-16,-7-3 0 15,-6-2 1-15,-7 7 1 16,-6 3 0-16,1 4 0 0,-10 0 1 15,-3-2 0-15,-1-2-1 16,4-1 1-16,3-7-1 16,4 1 0-16,5-5-1 15,4-1 0-15,9 1-1 16,15-5 0-16,4 0-1 16,0-5 1-16,0 3-2 15,6 2 1-15,0 0-1 16,3 2 1-16,0 5 0 15,-3 0 0-15,-3 3 0 16,-6 4 1-16,-4 2-1 16,-12 6 1-16,-6-3 0 15,-13 2 1-15,1-5-1 16,-4 3 1-16,-3-2-1 16,0-1 1-16,-4-9-2 0,4-4 1 15,3-1-4-15,4-4 0 16,5-1-7-16,7-4 1 15,9-12-1-15,9 3 0 16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8:03.8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61 29 0,'-9'-45'14'0,"15"22"-20"16,0 13 26-16,7-1-20 15,2 4 0-15,11-15 1 16,2 8 0-16,10 2-1 0,9 1 0 16,6 4 0-16,1 11 1 15,-7 6-1-15,0 11 0 16,-3 0 0-16,-3 10 0 15,-10-5 0-15,-9 7 1 16,-12-3 1-16,-14 8 1 16,-2-3 0-16,-13 5 0 15,-9-4 1-15,-7 2 0 16,-2-8-1-16,-1-2 0 16,7-2-1-16,-1-7 0 15,1-5-2-15,6-2 1 0,6-10-3 16,6 1 1-16,7-3-5 15,0 0 1-15,12 5-6 16,10-5 0-16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8:03.5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23 0,'0'-7'11'0,"7"14"-6"0,-7-7 14 15,0 5-15-15,0 0 1 16,0 11 1-16,-7 8 1 16,7 11-9-16,0 12 0 15,-3 7 5-15,3 10 1 16,-3-3-2-16,3 10 0 16,0-20-1-16,0-3 0 15,0-4-1-15,0-6 0 0,0-10-2 16,0-7 0-16,3-7-7 15,0-4 1-15,1-8-4 16,2-4 1-16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8:03.0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0 10 0,'6'2'5'0,"0"-4"3"15,-6 2 5-15,0 0-10 16,0 2 1-16,0-2 2 16,0 7 0-16,-3-2-7 0,0 5 1 15,-3 6 5-15,-4-2 0 16,1 3-2-16,-4 8 1 15,4 8-2-15,-1-2 0 16,-2 2-1-16,5-5 1 16,-2 5-2-16,3 7 0 15,-1-9 0-15,1-3 0 16,3-7-1-16,3 7 0 16,0-11-3-16,0-1 1 0,0-2-7 15,0 0 1-15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8:00.3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9 19 0,'3'12'9'0,"6"-24"-4"16,-9 12 10-16,6 0-14 15,1-2 0-15,-1 0 0 0,3 2 1 16,1-3-2-16,2 3 0 15,4 0 2-15,0-2 1 16,6-5-1-16,-4 3 1 16,4-1-3-16,3-4 1 15,4 4 0-15,-7-2 1 16,3 3-2-16,0-6 0 16,3 8 0-16,-6-3 0 15,-3 1 1-15,0-1 1 16,-4 3-2-16,-2 2 0 15,-4 0 0-15,-3 0 0 0,1 2 1 16,-4 3 0-16,-3-5 0 16,0 4 0-16,3-1 0 15,-3 1 0-15,0 3 0 16,0-4 0-16,0-1-1 16,0 0 0-16,0 0 0 15,0-2 1-15,0 0-1 16,0 0 1-16,0 0-1 15,0 0 0-15,3 0 0 16,-3 0 1-16,0 0-1 16,0 0 0-16,3-4 0 15,-3 4 0-15,0-5 0 16,0 5 0-16,0 0-1 16,0 3 1-16,0-1-1 15,0 2 1-15,0 3 0 16,0-7 0-16,0 5 0 15,0 2 0-15,0-5 0 0,0 3 1 16,0-3-2-16,0 0 1 16,0 3 0-16,0 0 0 15,0-3-1-15,0 0 1 16,0-2-8-16,0 0 1 16,-6 5-2-16,0-5 0 15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1:19.6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29 36 0,'13'-25'18'0,"-13"22"-19"0,0 6 19 16,0 6-17-16,0 3 1 16,-3 6 1-16,-1 4 0 15,1 4-3-15,-3 4 0 16,0 3 2-16,-1 7 1 16,1-12-1-16,-3-2 1 0,2 0-2 15,1-3 1-15,6-4-1 16,0-2 0-16,6-3-1 15,4-5 1-15,6-7-1 16,6 1 1-16,6-6-1 16,6 3 0-16,-2-7 0 15,6 3 0-15,6 1-1 16,0 1 0-16,-4-3-1 16,1 1 1-16,0 1-2 15,-3 1 0-15,3 2-3 16,-10 0 0-16,-3 0-6 15,-9 0 1-15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9:51.3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5 60 25 0,'0'-21'12'0,"6"2"-11"15,-6 17 13-15,3-6-10 16,-3 4 1-16,0-3 1 16,-3 7 0-16,-3 7-8 0,-4 5 0 15,-2 6 5-15,-7 11 1 16,-3 3-2-16,0 4 1 15,0 11-2-15,-3 9 1 16,0 15-1-16,3-3 1 16,4 5-1-16,5-12 1 15,7 0-2-15,9-12 1 16,6 1-1-16,1-6 1 16,9-13-1-16,9-5 1 15,6-7-1-15,7-15 1 16,0-6-1-16,-4-5 1 0,7-9-1 15,3 1 0-15,-3-8 0 16,-7-8 0-16,-2 1 0 16,-10-13 0-16,-10 13 0 15,-8 4 0-15,-11 3 0 16,-11 11 0-16,-7 12 1 16,-9 0 1-16,-7 12 0 15,-6 6 0-15,-6 13 1 16,6-8 0-16,7 15 0 15,5 2 0-15,11-5-5 16,8 1 0-16,13 1-12 16,9 5 0-16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9:41.8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4-1 37 0,'-10'3'18'0,"-24"13"-18"16,18-9 28-16,-6-2-26 15,-6 4 0-15,-3-2 1 16,3 3 0-16,9-5-4 15,-6 2 0-15,3-3 2 16,3-1 1-16,3-3-2 16,4 0 1-16,2 0-1 0,4 2 0 15,0 5 0-15,6-5 0 16,-3 8-1-16,3-1 1 16,0 8 0-16,0 6 0 15,0 1 1-15,-7 11 1 16,-2-2-1-16,-1 3 1 15,4-3 0-15,0 7 0 16,3-10 0-16,-3-8 0 16,6-6-1-16,0 3 1 0,6-7-2 15,6-3 1-15,1-7 0 16,3-4 0-16,9-3-1 16,3-6 1-16,9 4-1 15,4-3 0-15,0 1-1 16,0 4 1-16,0 12-1 15,-4 2 1-15,4 3-1 16,0 0 1-16,-7 7 1 16,-9 7 0-16,-6 2 1 15,-6 0 0-15,-13 10 0 16,-10 2 1-16,-9-7-1 16,-2-5 1-16,-11 1-2 15,-12-8 0-15,-6-5-3 16,-3-4 1-16,3-9-14 15,-4-1 0-15,13-7-2 16,10-4 1-16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9:41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 37 0,'16'-22'18'0,"-10"41"-22"0,-6-9 31 15,3 9-24-15,-3 6 1 16,0 18 1-16,-3 11 1 16,3 10-8-16,0-10 1 15,3 19 4-15,0-2 1 16,0-8-3-16,0-4 1 15,0-5-3-15,0-6 1 0,0-13-6 16,0-12 0 0,3-1-7-16,-3-15 0 0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9:41.0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132 22 0,'-4'0'11'0,"11"9"-6"16,-7-9 11-16,0 7-13 16,3 1 1-16,0 3 1 15,0 8 0-15,0 5-7 16,-3-3 1-16,7 0 4 15,-4-2 1-15,-3 0-3 16,0-5 1-16,0-2-1 16,-3-7 1-16,-4-5-1 15,1-5 0-15,6-5-1 16,-3-6 1-16,-3-5-1 16,-1-5 0-16,-2 5 0 15,-4 2 1-15,4-5-1 16,9 3 1-16,-6 4-1 15,12-1 1-15,3 3-1 16,-2-3 1-16,2 3-1 0,10 6 1 16,6-7-1-16,6 4 0 15,4 2 0-15,-1 1 0 16,-2 4 0-16,-4-2 1 16,-6 2-2-16,3 3 1 15,-6 2 0-15,-1 0 0 16,-2 2-1-16,-3 3 1 15,-4 5 0-15,-3 1 0 0,-3 6 0 16,-3 6 1-16,0 10 0 16,-3 7 0-16,0 5 0 15,0 9 1-15,0 1-1 16,0 4 0-16,0-1 0 16,-1-1 0-16,1 0-1 15,0 1 0-15,0-8-3 16,3-15 1-16,0 1-5 15,0-15 1-15,0-5-7 16,0-4 1-16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7:17.9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26 0,'0'0'13'0,"0"10"-9"15,0-8 15-15,3 7-15 16,-3 1 0-16,0 6 1 16,0 3 0-16,-3 7-7 15,-3 6 1-15,-1-1 4 16,7-8 0-16,-6 1-2 15,6-1 1-15,-6-2-1 16,3-4 1-16,3-3-1 16,0-3 0-16,3-6 0 15,3 4 0-15,0-9 1 0,4 0 0 16,5 0-2-16,7-2 1 16,0-5-1-16,10 2 1 15,-4-4-1-15,6 7 0 16,-5-1-3-16,2 3 1 15,-9-2-1-15,0 0 0 16,0-5-4-16,-7 4 0 16,4-4-5-16,-6 0 1 15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1:22.2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-4 43 0,'22'-9'21'0,"69"58"-25"0,-66-30 33 0,-3 2-29 15,-3 19 1-15,-4 0 0 16,-2 12 0-16,-13 0-2 16,-10 5 1-16,-15-3-1 15,-3-7 0-15,-13-9-10 16,-12 4 0-16,3-2-1 15,-13-16 1-15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1:21.7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7 124 43 0,'9'-26'21'0,"-9"28"-32"0,0 5 42 16,0-7-30-16,0 3 0 16,-6-1 2-16,3-2 0 15,3 0-4-15,0 0 1 16,3-5 1-16,3-4 1 0,4 0-1 15,2-1 0-15,10-4-1 16,0-2 0-16,6-1 0 16,-3 3 0-16,-3 7-1 15,3-3 1-15,4 10-1 16,-1 3 1-16,0 6 0 16,-3 8 0-16,0 6-1 15,-6 17 1-15,-3 5 0 16,-4 2 1-16,-5 12 0 15,-4 2 0-15,-6 5 1 16,-13 3 0-16,-3-8 0 16,-6-9 0-16,-3-7 0 15,-7-8 0-15,-6-11-1 16,1 0 0-16,-1-14-1 16,6-5 1-16,4-14-1 15,9-5 1-15,10-4-1 0,8-15 1 16,14-4-3-16,9 6 0 15,6-11 0-15,6 10 0 16,-6 1 0-16,7 11 0 16,5 8 1-16,1 8 0 15,0 4 1-15,2 10 1 16,4 2 0-16,3 10 0 16,0-3-1-16,-3 5 1 15,0-10-2-15,-9 3 0 16,-7-5-3-16,0-4 0 15,-9-6-9-15,-6 6 0 16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1:21.1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-3 49 0,'15'-19'24'0,"-15"68"-37"16,0-35 51-16,-3 14-33 16,0 19 1-16,-3 4 2 15,0 10 0-15,0 7-11 16,0 7 1-16,0-5 6 15,3-5 1-15,3-4-5 16,0-17 1-16,3-4-7 16,0-3 0-16,0-11-9 15,3-9 1-15,-6-6-3 16,-3-13 1-16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1:20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0 36 42 0,'-13'-35'21'0,"-25"47"-33"0,29-10 43 16,-10-4-31-16,0 2 1 15,-6-5-1-15,-3 5 1 16,-4-2-2-16,-2-3 1 16,5 7 0-16,4-2 1 15,3 0 0-15,3 3 0 0,4-1 0 16,2 3 0-16,1 7 0 15,-1 2 0-15,-3 7 0 16,4 5 0-16,-1 2 0 16,-3 3 0-16,7 4 0 15,-4-11 0-15,7 2 0 16,-3 0 1-16,6-5-1 16,6-5 0-16,6-2 0 15,1-2 0-15,12-5-1 16,6 3 0-16,10-6-2 15,-1 1 1-15,1-3-3 16,9-2 1-16,7 3-1 16,-4 1 1-16,-3 8 0 15,0 5 1-15,-6 9 1 16,-6-3 0-16,-13 10 1 16,-7 0 1-16,-15 0 0 0,-6 7 0 15,-13-4 0-15,-15-3 1 16,-4 0-1-16,3-3 0 15,-6-9 0-15,-3-4 0 16,-3-10-4-16,0-12 1 16,13-4-7-16,5-1 1 15,7-4-3-15,10 3 0 16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1:20.3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-4 43 0,'-9'0'21'0,"-13"38"-29"16,15-19 39-16,-2 12-29 0,-4 6 0 16,1 15 3-16,2 5 0 15,-2 4-6-15,2 0 1 16,4 1 3-16,3 6 1 15,6-16-1-15,3-5 0 16,10-5-2-16,6-9 1 16,6-4-2-16,1-13 1 15,-1-2-1-15,3-7 0 16,1-7-2-16,-1-14 1 16,4-2-2-16,-7-8 0 15,-6-4 0-15,-3 0 0 0,-7-3 0 16,-8 0 1-16,-8 15 0 15,-8 2 0-15,-7 9 2 16,-6 5 1-16,-7 12-1 16,-5-3 0-16,-1 12 0 15,7 3 0-15,-1 2 0 16,4 0 0-16,9-10-3 16,3 3 1-16,13-5-9 15,3-4 1-15,16-3-2 16,3 2 1-16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1:19.8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7 39 0,'-6'-12'19'0,"3"24"-21"0,6-5 35 16,0 4-31-16,-3 4 1 15,0 18 2-15,-3 11 0 16,-6 3-6-16,-1 10 0 16,1 7 3-16,3-3 1 0,3 7-2 15,0-9 1-15,0 7-5 16,0-9 1-16,3-20-3 15,0 6 1-15,3-10-4 16,6-10 0-16,-6-6-6 16,3-3 1-16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1:16.2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14 38 0,'13'-15'19'0,"-10"23"-25"0,-3-1 36 16,-3 0-28-16,-4 9 1 15,-2 8 3-15,-7 6 1 16,-3 18-8-16,1 1 0 0,2 12 5 15,6 5 1-15,4-2-2 16,3-5 0-16,3-10-2 16,9-2 0-16,7 1-1 15,3-6 1-15,9-9-1 16,1 2 1-16,-1-13-1 16,-3-6 0-16,0-7-1 15,3-6 1-15,4-6-1 16,5-8 0-16,-5-3-2 15,-1-3 1-15,1-7 0 16,-10-4 1-16,3 2 0 16,-13-2 1-16,-5 9 0 15,-7 0 1-15,-10 3 1 16,-9 9 0-16,-12 7 0 16,-7 4 1-16,1 11-1 15,-1 10 0-15,-9-8 0 0,9 9 0 16,4-3-1-16,5 10 0 15,10-2-3-15,10-5 0 16,6 0-12-16,9 2 1 16,0 3-3-16,1-12 1 15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1:15.7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9 27 42 0,'10'-26'21'0,"-10"30"-29"16,0-4 35-16,-3 5-27 15,-1-3 0-15,-2 1 2 16,-13 4 0-16,-2-5-2 16,-4 1 0-16,-7 4 1 15,-5-3 0-15,5-4 0 16,1 5 1-16,3-5-2 16,0 2 1-16,3 1-1 0,3 4 0 15,0-2 0-15,3 4 1 16,4-4-1-16,-1 7 1 15,3 4 0-15,1 5 1 16,-1 3-1-16,7 2 1 16,0 7-1-16,3 2 1 15,3-4-1-15,0-8 0 16,3 3-1-16,3 0 1 16,4-5-1-16,5-4 0 15,1-12 0-15,3-1 1 16,3 1-2-16,6-10 1 0,6 1-1 15,4-1 0-15,2-5-1 16,1 8 1-16,-4 2-1 16,-2 5 1-16,-4 9 0 15,-6 7 0-15,0-2 0 16,-12 7 1-16,-7 4 0 16,-9-4 1-16,-3 3 0 15,-4-1 0-15,-15 0 0 16,-3 3 1-16,-6-5-1 15,-1-5 0-15,-2-4-2 16,5-3 0-16,7-5-4 16,7-7 1-16,-1-4-5 15,6-7 0-15,4-5-4 16,6-1 0-16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1:15.1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-4 40 0,'0'-7'20'16,"-3"16"-26"-16,3 3 32 0,-6 5-24 16,-7 9 0-16,-2 11 4 15,-1 11 0-15,-3 11-7 16,0 16 1-16,4 3 3 16,5-14 1-16,7 2-1 15,3 2 0-15,3-13-3 16,7 1 1-16,9-16-1 15,6-4 1-15,3-15-2 16,3-12 0-16,4 3-1 16,2-17 0-16,4-9-1 15,0-5 0-15,0-7 0 16,-7-7 0-16,-9 0 1 16,-3-9 0-16,-9 11 1 0,-7 1 1 15,-9 6 0-15,-13 7 1 16,-9 13 0-16,-6 6 0 15,-4 12 0-15,-9 5 1 16,0 5-1-16,4 4 1 16,8 0 0-16,7 8 0 15,6-6-2-15,7-4 0 16,18-2-5-16,4-5 0 16,5-5-8-16,4 0 0 15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1:14.7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32 34 0,'-9'-26'17'0,"6"19"-25"16,3 7 36-16,0 7-26 15,0 2 1-15,-3 10 2 16,0 14 0-16,-1 9-6 16,-2 8 0-16,0 13 4 15,-3 13 1-15,3-1-3 16,-1 7 1-16,1-11-2 0,3-5 1 16,0-3-2-16,0-11 1 15,3-5-5-15,0-9 0 16,3-10-7-16,-3-9 1 15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7:17.0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4 32 34 0,'-3'-19'17'0,"-9"12"-21"16,5 5 29-16,-5-1-24 15,-4 3 1-15,4 0 0 16,-4 0 1-16,-9 3-4 15,-4-1 1-15,-2 0 1 16,3 3 1-16,3-5-1 16,3 2 0-16,6-2-1 0,6 3 0 15,1 1 0-15,3-1 1 16,-1-1-1-16,1 5 0 16,3 3-1-16,0 1 1 15,0 8 0-15,-4 0 0 16,1 2-1-16,-3 8 1 15,-1 1 0-15,-2-6 0 16,2-1 0-16,4-1 0 16,3-6 1-16,3-2 0 15,6-4 0-15,4-1 0 0,-1-4 0 16,13-5 1-16,3-3-2 16,7-1 1-16,-4-6-1 15,0 3 1-15,4 5-2 16,-1 2 1-16,-3 2-1 15,1 5 1-15,-4 5-1 16,-3 7 1-16,-7-3-1 16,-2 10 1-16,-4 0-1 15,-9 3 1-15,-6-11-1 16,-6 4 1 0,-17 13 0-1,-12-9 0-15,-3-3 1 16,7-8 0-16,2-8-1 15,4-3 1-15,6 1-2 16,3-10 1-16,6 1-5 16,6-3 1-16,7-3-7 0,3 5 0 15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1:14.4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43 26 0,'7'-15'13'0,"2"-1"-10"16,-3 14 13-16,1-5-13 16,-4 4 1-16,-3 3 1 15,3 0 0-15,0 10-7 16,-3-1 1-16,-3 12 4 15,0 10 0-15,-4-1-2 16,-5 3 0-16,-1 12 0 16,4 0 0-16,-7-12-1 15,7 9 0-15,3 0 0 16,-1-9 1-16,1-5 0 0,6-9 0 16,6 5-1-16,1-8 0 15,2-6 1-15,7-1 0 16,6-2-1-16,-4 0 0 15,11-2 0-15,8-5 0 16,1-2 0-16,-1-3 0 16,4 0-1-16,3 0 1 15,0 3-2-15,-4 0 0 16,-2-1-3-16,-4-1 1 16,-5 1-7-16,-4 3 1 15,-7 3 0-15,-8 1 0 0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1:00.0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 52 0,'6'-10'26'0,"13"10"-42"16,-9 0 52-16,2 3-44 15,-2 2 0-15,-1 9-16 16,4-3 0-16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0:59.5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2 45 0,'-3'-5'22'0,"6"12"-70"0,-6 0 44 0,-5-2 0 16,-7 8 1-16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0:59.1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6 48 0,'-10'-7'24'0,"1"14"-33"0,9-7 44 0,0 0-34 16,0 0 1-16,9 0-4 16,-3 2 0-16,1-2-10 15,2 7 1-15,1-5-1 16,2-2 0-16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0:58.6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 56 0,'6'-10'28'0,"16"13"-42"15,-12-3 29-15,-1 2-23 16,-3 0 0-16,-6 8-13 0,0-3 1 15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0:47.3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1 48 0,'28'-21'24'0,"10"-9"-32"16,-19 23 43-16,6 2-34 16,6-4 0-16,6-1-1 15,1 3 1-15,-1 5-8 16,7 2 0-16,-3 5-5 15,-10 4 0-15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0:47.1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33 44 0,'-19'-21'22'0,"7"12"-29"16,6 6 43-16,-4 3-32 15,1 3 0-15,-4 6 0 16,1-2 1-16,3 5-8 16,2 2 1-16,4 2 4 15,6-1 1-15,4-6-3 16,5 0 0-16,7 1 0 15,0 4 0-15,2 5 0 16,1 2 1-16,-3-2-1 16,3-1 0-16,3 1 0 15,3 2 0-15,3-4 0 16,1 6 1-16,-4 3-2 16,0-3 1-16,-3 1 0 0,-3 2 0 15,-3-3-1-15,-4 5 1 16,-12-4 0-16,-6-5 0 15,-6 4 0-15,-7-9 1 16,-9 5-1-16,-9-10 0 16,3-2-3-16,-7-4 0 15,-6-6-5-15,-3-4 1 16,7 3-7-16,-1-6 0 16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0:46.7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236 52 0,'-16'-12'26'0,"25"10"-31"16,-2 0 55-16,2-3-48 15,13-2 1-15,13-5 0 16,9-4 1-16,15-6-5 16,14-1 0-16,2 6 2 15,-6 1 1-15,-3-1-2 16,-6 5 0-16,-10-2-1 0,-12 7 1 16,-7-2-2-16,-5-1 0 15,-8 3-4-15,-5 3 0 16,-4-3-8-16,-2 2 0 15,-14 3-3-15,-2-6 1 16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0:46.3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36 49 0,'-3'-5'24'0,"10"-9"-20"15,-7 7 39-15,15-3-41 16,13-1 0-16,7-4 2 16,2-1 0-16,14-10-4 15,8-2 0-15,1 0 3 16,6 2 0-16,3-5-1 15,-7-4 1-15,-12 7-1 16,-6 2 0-16,-3 5-1 16,-7-3 0-16,-8 8 0 15,-5 2 0-15,-2 0-1 16,-3 4 0-16,-7 3 0 0,-2 0 0 16,-4 2-4-16,-3-2 1 15,0 7-6-15,0 0 0 16,6-2-10-16,3 2 1 15,4-5-1-15,0 5 1 16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0:45.6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502 29 0,'-6'-7'14'16,"3"-2"-6"-16,3 9 20 0,0-5-22 15,0 5 0-15,0-5 4 16,0-2 1-16,6 3-13 16,7-8 1-16,2-5 9 15,7-1 1-15,16-8-2 16,9-5 0-16,0-2-3 16,9 0 1-16,10 2-2 15,-9 1 1-15,-1-6-3 16,4 3 1-16,-7 5-2 15,-6 0 1-15,0 4-1 16,-9 1 0-16,-10 6 0 16,-3 3 0-16,-9 5-1 15,0-1 1-15,-7 5-1 16,-6-2 1-16,-3 7-1 16,0 0 0-16,-3 0-4 0,0 7 0 15,0-7-8-15,6 8 0 16,0 3-7-16,-3-6 1 15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7:16.3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7 20 13 0,'0'11'6'0,"0"-8"3"16,0-3 6-16,0 0-13 15,-3 0 1-15,0-3 1 16,-4 3 0-16,1-2-5 0,-3 2 0 16,-1 0 3-16,-2 0 0 15,-7 0 0-15,0 2 0 16,-2-2-1-16,-1-2 1 16,0 0-1-16,3-5 0 15,3 0-1-15,4 0 1 16,2 2-1-16,1 5 1 15,3 0-1-15,0 2 0 16,-1 3 0-16,4 2 0 16,0 5 0-16,0 4 0 15,0 5 0-15,0 5 1 16,0 7-1-16,-4-1 0 0,1 13 0 16,0-13 1-16,-4 6-1 15,4-8 1-15,0-4-1 16,6 0 1-16,-6-12 0 15,6 0 0-15,6-5 0 16,0-4 0-16,0-5-1 16,10-5 1-16,6-4-1 15,9 2 1-15,0-5-1 16,1 3 1-16,-1 2-2 16,3-3 1-16,4 10-1 15,-4 3 0-15,-6 6 0 16,-3 0 1-16,-6 5-1 15,-6 7 0-15,-7 5 0 16,-6-5 1-16,-6 5 0 0,-7 2 0 16,-6-7 0-16,-2 7 1 15,-11-2-1-15,-8-5 1 16,-4-5 0-16,0 8 1 16,3-15-3-16,-5-4 0 15,2-5-4-15,9-5 0 16,10-4-5-16,13-15 1 15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0:45.0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67 31 0,'9'-5'15'0,"10"-6"-6"15,-9 6 20-15,-1-2-24 16,4 4 0-16,3-1 2 0,3-6 0 16,12-1-8-16,20-6 0 15,5-4 7-15,20-7 0 16,13 7-2-16,12-3 0 15,6-4-1-15,6 0 1 16,-2-3-2-16,-7 8 1 16,-9-1-2-16,-7 0 1 15,-15 1-1-15,-10 2 1 16,-10 0-1-16,-8 2 0 0,-11 2-1 16,-8 3 1-16,-11 2-1 15,-8 5 0-15,-7 7-1 16,-4-7 1-16,-2 7-3 15,0-2 1-15,0 4-5 16,2-2 1-16,1 3-7 16,3 4 0-16,0 0-5 15,0 0 1-15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0:44.1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 41 0,'-3'-2'20'0,"3"4"-22"16,0 1 34-16,0 8-31 0,3 4 1 15,-3 6 1-15,6 7 1 16,-6 10-5-16,6-8 1 16,4 8 2-16,-4 0 1 15,-3-5-2-15,0-5 0 16,1 3-1-16,-1-3 1 15,3-4-1-15,-3 4 1 16,3-9-1-16,-2 0 0 0,2-8-3 16,-6 4 1-1,3-6-5-15,-3-2 1 0,0 0-8 16,-3-2 1-16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0:43.6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12 37 0,'-3'-24'18'0,"15"-2"-18"0,-5 19 29 16,2-2-26-16,7-3 0 16,6 3 2-16,6-1 1 15,-3 1-8-15,13 4 1 16,-10 5 4-16,4 2 1 15,-1 10-2-15,4 5 0 0,-7 9-1 16,0 4 0-16,-9 1 1 16,-10 7 0-16,-9 2-1 15,-9-5 0 1,-4 3 0-16,1-3 0 0,-10 5 0 16,-6-7 1-16,-10-2-1 15,0-5 0-15,0-10-1 16,1-2 1-16,5-9-1 15,10-5 1-15,0-5-2 16,7-7 1-16,2-2-1 16,7-5 1-16,9 3-2 15,6 2 0-15,10-3 0 16,6 3 1-16,4 0 0 16,5 5 0-16,-2 6 1 15,2 1 0-15,4 7 0 16,3-3 1-16,-4 7-1 15,-5 1 1-15,-4-1-1 16,0 3 1-16,-2 0-1 0,-1 0 0 16,-3-5-4-16,0-3 1 15,0 1-7-15,0-5 1 16,-3 2-6-16,3-2 1 16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0:43.0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84 42 0,'-25'-39'21'0,"16"32"-25"15,9 7 40-15,9-5-33 16,1 0 1-16,8-2 0 15,10 0 0-15,7-2-6 16,2 7 1-16,10-5 3 16,-6 14 0-16,-3-3-3 15,-7 8 1-15,-9 7 0 16,-10 11 0-16,-12 0 0 16,-15-1 1-16,-7-1 1 15,-3 0 0-15,-10 2 1 16,-2-2 0-16,-4-11 0 15,4 1 1-15,8-1-2 0,7-6 1 16,13-1-2-16,6-3 0 16,12-5-2-16,13-2 1 15,3-2-1-15,3-1 1 16,19-1-1-16,-3-1 0 16,0 3 0-16,-7 9 0 15,-2-3 0-15,-4 1 0 16,-6 7 0-16,-9 11 1 15,-10-2 0-15,-6 5 0 16,-6 2 0-16,-13-2 0 16,-3-1 0-16,-6-6 1 0,3-2-2 15,0-8 0-15,3-9-4 16,0 0 1-16,10-2-6 16,2-8 0-16,10 3-6 15,0-5 0-15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0:42.5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0 44 0,'-13'24'22'0,"10"23"-20"16,3-21 39-16,3 4-39 15,-3 8 0-15,0 5 1 0,3 11 0 16,1 2-4-16,2 1 0 15,0-3 3-15,7-4 0 16,2-8-6-16,1-9 1 16,6-7-10-16,0-5 0 15,0-9-2-15,-3-12 0 16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0:42.3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-2 36 0,'0'2'18'0,"3"-2"-17"0,-3 0 29 16,0 7-27-16,0 10 0 15,-3 9 4-15,-1 2 0 16,4 2-9-16,4 6 1 0,2-1 5 15,3-5 0-15,10 1-2 16,6-3 1-16,4-7-3 16,-4-4 1-16,3-8-1 15,3-6 1-15,1-3-5 16,2-3 1-16,-2-9-6 16,-4-4 0-16,-6-3-6 15,-6-4 1-15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0:41.7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 16 52 0,'6'-19'26'0,"-22"47"-34"16,13-18 49-16,-3 6-40 15,-3 6 0-15,2 8 2 16,4 8 1-16,3 4-5 15,6 3 1-15,7 2 2 16,6-4 0-16,6-3-1 16,6-14 1-16,4-5-2 15,-4-12 0-15,-2-4-1 16,-4-12 0-16,-6-10-1 16,-4-9 1-16,-2-9-1 15,-7-12 0-15,-6 5 0 16,-6-6 0-16,-16 4 0 0,-6 4 1 15,-7 4-3-15,-6 10 1 16,-12 7-6-16,-4 8 1 16,-6 15-6-16,-9 6 1 15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0:41.4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15 44 0,'0'-12'22'0,"0"9"-25"0,0 6 35 15,-3 11-28-15,-1 0 0 16,-5 12 0-16,3 4 1 16,-7 13-8-16,1 1 1 15,5 6 4-15,4-3 0 16,3-5-5-16,10-2 0 16,-4-14-6-16,10-5 1 15,-7-7-6-15,13-9 1 16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0:40.9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56 0,'-3'14'28'0,"-1"50"-33"16,-2-52 52-16,3 18-46 16,0 6 1-16,3 11-1 15,6 7 1-15,4-5-5 0,-1 6 1 16,7-15-8-16,-1-3 0 15,-5-4-7-15,6-16 1 16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0:40.7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6 0,'0'12'23'0,"0"37"-21"0,0-34 36 0,0 11-36 15,0 7 0-15,3 4-1 16,1 13 1-16,2-1-3 15,0-2 0-15,0-2-1 16,1-5 0-16,-1-7-6 16,0-7 1-16,1-9-7 15,-4-6 0-15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8:41.5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-1 26 0,'4'-2'13'0,"21"4"-13"0,-16 3 22 15,3-3-19-15,4 1 1 16,0 8 0-16,-4 8 1 15,-6 9-7-15,-6 5 0 16,-9 14 4-16,-7-9 0 16,-12 6-8-16,-12-1 0 15,-7-6-4-15,-3-1 1 16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0:40.5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 41 0,'19'-10'20'0,"18"-13"-20"0,-24 16 31 15,-4 7-28-15,13 0 0 16,0 7 1-16,10 5 1 16,-4 4-7-16,-3 12 0 15,-3-2 4-15,0 3 0 16,-7 15-2-16,-5 1 1 16,-4 2 0-16,-15 0 0 0,-7 0 0 15,-12-5 0 1,6-9 0-16,-9-2 1 0,-1-12-1 15,1-5 0-15,3-7-1 16,2-7 0-16,5-10 0 16,8-4 1-16,10-2-2 15,9 2 1-15,7 0 0 16,5-3 0-16,-2 10-1 16,6-2 1-16,6-1 0 15,7 8 0-15,-1 4-1 16,7-2 1-16,-3 7-2 15,2-2 0-15,4 2-4 16,-3-5 1-16,0 13-9 16,-10-6 0-16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0:40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0 46 0,'-10'8'23'0,"-8"29"-29"15,15-23 41-15,-1 7-31 16,1 7 0-16,6 8 1 16,4 6 1-16,-1 5-9 15,0 0 1-15,3 0 3 16,1-3 0-16,-4-6-8 16,0-8 0-16,0-9-8 15,0 1 1-15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0:39.8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9 42 0,'9'-28'21'0,"20"23"-28"0,-20 5 35 16,13-9-28-16,6 2 0 15,1 0 1-15,-1 4 1 16,-3 3-2-16,3 3 0 16,-3 4 0-16,1 7 1 15,-8 2 0-15,-8 3 0 16,-7 7 1-16,-6-5 1 0,-3 8 0 16,-4-3 1-16,-6 0 0 15,-6 0 1-15,-3-8-1 16,0 1 0-1,3-2-1 1,6-10 0-16,4 0-2 16,9-5 1-16,12-2-2 15,7-2 0-15,6-5-1 16,0 2 1-16,0 3-1 16,12 2 0-16,-2 2 0 15,2 3 1-15,-2 7-1 16,-7-5 0-16,-3 16 0 15,-6 5 1-15,-10 8 0 16,-9-3 0-16,-10-3 0 16,-6-1 0-16,-3-3 0 15,-6-5 1-15,-3 0-3 16,-7-7 1-16,7-9-3 0,-1-5 0 16,1-2-5-16,6-8 1 15,9-2-7-15,3 1 0 16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0:39.3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0 41 0,'-9'14'20'0,"-7"38"-23"15,13-38 37-15,-7 12-33 16,4 5 1-16,0 4 1 16,3 7 1-16,3-4-6 15,3 4 1-15,0-4 1 16,0-12 1-16,3-3-8 16,4-6 1-16,-7-6-7 15,6-6 0-15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0:38.8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 40 0,'25'-7'20'0,"29"7"-20"15,-39-2 40-15,7 2-37 0,3 0 1 16,10 0 0-16,3 0 0 16,3 0-6-16,-1 0 0 15,1 0 4-15,0-2 0 16,0 2-2-16,3-3 0 15,-6 3-1-15,-1-2 1 16,-5 2-2-16,-4 0 1 16,-6 0-3-16,-6 0 0 15,-4 2-6-15,-2-2 1 16,-13 7-5-16,-7-4 0 0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0:38.5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 49 0,'13'0'24'0,"15"-5"-26"0,-19 0 45 15,4 5-40-15,3-2 0 16,2 4 0-16,4-4 0 15,7 2-5-15,5 2 0 16,1 3 3-16,3-3 0 0,-1 1-2 16,-2-3 1-1,3 0-1-15,-1 0 1 0,1 0-1 16,-3 2 0-16,-10-4-1 16,0-1 0-16,-6 1-2 15,-4-3 0-15,-2 5-3 16,-4 0 0-16,-2 5-5 15,-1-5 1-15,-6 2-2 16,-3 3 0-16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0:38.1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2 35 0,'0'-4'17'0,"12"1"-20"0,-2 1 37 16,2-2-31-16,7-1 0 0,3 3 2 16,9 2 0-16,4 0-7 15,6 2 1-15,3 3 4 16,-4-3 0-16,1 0-2 16,0-2 0-16,-4 0-1 15,-5 0 0-15,-4 0 0 16,-3 0 0-16,-3 0-1 15,-3 0 1-15,-7-2-3 16,1 2 1-16,0-2-6 16,-4-3 1-16,0 5-6 15,1 7 1-15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0:37.7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 38 0,'0'0'19'0,"15"5"-12"0,-5-5 19 0,2 0-23 15,14-5 0-15,8 2 1 16,13-4 1-16,-3 0-7 16,10 5 0-16,-1-3 3 15,-3 3 1-15,-3-1-4 16,-6 3 0-16,-6 3-3 15,-1-6 1-15,-5 3-4 16,-1 0 1-16,0-2-6 16,-9 0 1-16,-3 2 1 15,0 0 1-15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0:08.6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1 15 39 0,'-16'-19'19'0,"-12"19"-23"0,19 2 38 16,-7 10-29-16,-6 4 0 16,-3 6 2-16,-1 3 1 15,1 18-11-15,6-1 1 16,7 5 6-16,8 5 0 16,11 0-2-16,9-8 0 15,2 3-1-15,8-11 0 16,5-3 0-16,7-10 1 0,0-9-2 15,0-4 1 1,-1-10-1-16,-8-7 1 0,-4-8-1 16,-3-13 0-16,-3-5 0 15,-10-9 1-15,-5-7-2 16,-8 4 1-16,-5-14-1 16,-10 12 1-16,-6 7-2 15,-7-5 1-15,-2 12-6 16,-1 8 1-16,-3 8-10 15,0 12 1-15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0:08.2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86 33 0,'0'-24'16'0,"35"10"-20"15,-23 10 27-15,4-8-23 16,6 2 1-16,10-1 0 16,5-1 1-16,4 12-3 15,-3 0 1-15,-4 5 2 16,1 9 0-16,-4 5-1 16,-5 4 1-16,-8 10 0 0,-8 2 0 15,-10 8 0-15,0-3 1 16,-10 12-1-1,-5 0 0-15,-7-10-1 0,-3-2 1 16,-7-2-1-16,-2-3 0 16,-1-9-1-16,4-5 1 15,2-7 0-15,-2-7 0 16,6-7-1-16,6-4 0 16,6-3-1-16,7-12 0 15,12-5 0-15,-3 3 0 16,4-5-1-16,8 3 0 0,11 4 1 15,2 2 1-15,3 1 0 16,7 6 0-16,-7 6 1 16,1 4 0-16,-4 11 1 15,0 6 0-15,-2-1-1 16,-1 6 1-16,-3 1-2 16,0-4 1-16,0 0-2 15,-3-3 1-15,-4-6-4 16,4 2 0-16,-3-1-7 15,3-6 0-15,0 0-1 16,3-5 0-16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8:39.7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8 30 23 0,'6'-9'11'0,"1"6"-14"0,-7 3 18 0,0 0-13 16,-7 0 1-16,-2-2 3 15,-1 0 0-15,-2 2-7 16,-4 0 1-16,-9 0 4 16,0 0 1-16,-6-3-2 15,-1-1 0-15,4 4-1 16,0-3 0-16,6 1-2 15,6 2 1-15,0 0-1 16,4 0 1-16,2 2-1 16,1 8 0-16,-4-6 0 15,7 1 0-15,-4 7 0 16,1 4 0-16,3 8 0 16,-1-5 0-16,-2 4 0 15,3-4 1-15,-1 0-1 16,7-3 1-16,0 1-1 15,0-3 1-15,7 0-1 0,-1-9 1 16,3-1 0-16,7-4 0 16,6 0-1-16,6-2 0 15,10 0-1-15,0 2 1 16,-4 0-1-16,1 2 0 16,0 3 0-16,-1 4 0 15,-3 8 0-15,-9 1 1 16,-6 3-1-16,-6 5 0 15,-7 5 1-15,-6-5 0 16,-10 2 0-16,0 0 1 16,-5-7 0-16,-14 1 0 0,-2 1 0 15,-4-9 0-15,-6 0 0 16,6-7 0-16,7 0-1 16,3-4 1-16,2-1-2 15,4-9 1-15,10-2-5 16,6-8 1-16,2 1-5 15,11-8 1-15,5 5-3 16,13 1 1-16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0:07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33 0,'-3'7'16'0,"12"29"-10"16,-5-22 16-16,-4 12-19 0,0 4 0 16,0-2 1-16,-4 12 1 15,4 5-7-15,0 7 1 16,0 11 3-16,0-8 1 15,0-4-3-15,0 3 1 16,0-9-3-16,-3-10 0 16,6-2-6-16,7-9 0 15,-4-5-4-15,7-3 0 16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2:07.0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3 69 0,'-9'-28'34'0,"15"28"-90"15,6 5 68-15,14 9-26 16,17-2 0-16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2:06.7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20 48 0,'-35'-26'24'0,"38"40"-75"16,13-5 48-16,9-4-1 15,0-3 0 1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2:06.4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12 48 0,'-22'-13'24'0,"54"13"-60"15,-11-3 53-15,1 6-30 16,12-1 0-16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2:05.5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0 53 0,'3'-26'26'0,"-3"22"-43"0,3 8 50 15,0 8-35-15,10 5 1 0,-4 11 0 16,7 10 0-16,0 20 1 15,-10 4 1-15,3 11-2 16,-2-3 1-16,-7 1 0 16,6-5 0-16,0 0-1 15,-3-7 0-15,-3-12-3 16,7-9 0-16,2-12-7 16,-3-7 0-16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2:05.1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0 53 0,'-10'14'26'0,"10"26"-47"15,0-18 50-15,0 8-30 16,0 17 1-16,0 5 1 16,0 9 0-16,-9 0-1 15,6 3 1-15,-4-3 0 16,7 0 1-16,4-7 0 16,5-9 1-16,4-10-1 0,8-6 0 15,5-15-1-15,11-12 1 16,-6-7-1-16,1-6 0 15,-4-15-1-15,-3-2 1 16,-6-17-1-16,-7-7 1 16,-5-14-1-16,-7-2 1 15,-10-5-1-15,-9 5 0 16,-9 14 0-16,-6 4 0 16,-1 13-2-16,-5 13 1 15,-7 8-3-15,9 1 1 0,0 8-5 16,7 10 0-16,15 6-5 15,16 5 0-15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2:04.6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44 42 0,'-9'-26'21'0,"-10"7"-28"16,16 22 35-16,0 9-29 16,0-3 1-16,0 0 1 0,3 10 0 15,0 12-1-15,0 11 1 16,0 10 0-16,0 12 1 15,-3 6-1-15,3 1 1 16,0 0-1-16,3-12 0 16,0 4-3-16,0-4 1 15,0-12-5-15,0-9 0 16,-3-7-6-16,7-3 1 16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2:04.2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36 44 0,'-10'-30'22'0,"-12"25"-36"16,13 10 46-16,2-1-33 15,1 3 1-15,-3 17 0 16,2 2 0-16,1 16 0 16,-3 3 1-16,-1 19 0 15,1 6 0-15,3 6 0 16,2-13 0-16,11 1 0 16,-1 2 0-16,10-16-1 15,9-6 1-15,3-6-1 16,0-14 1-16,4-3-1 15,6-9 1-15,-1-12-1 16,-2-15 1-16,-1-1-1 16,-5-12 0-16,-4-15 0 15,-3-9 0-15,-7-9 0 16,-8-10 1-16,-10 3 1 16,-4-5 0-16,-15 9-1 0,-3 10 0 15,-3 7-1-15,3 9 0 16,-7 8-2-16,-5 13 0 15,-1 3-4-15,3 9 0 16,10 5-7-16,6 5 0 16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2:03.8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40 30 0,'3'-16'15'0,"-3"1"-15"16,0 8 16-16,0 3-15 16,0 4 0-16,6-5 3 15,-6 5 1 1,0 16-5 0,0 8 1-16,0 7 2 15,-3 18 1-15,3 5-1 16,3 7 0-16,-3 8-2 15,0 6 1-15,0-12-3 16,0 1 1-16,0-3-1 16,-3-9 1-16,3-10-1 15,-3-4 0-15,3-10-3 16,0-7 0-16,3-6-4 0,3-8 0 16,0-3-3-16,9-4 1 15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2:02.8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3 470 18 0,'-6'-12'9'0,"6"-4"-10"15,3 9 9-15,3-5-7 16,-3-2 0-16,4-5 2 0,-1 0 1 16,0-9-4-16,-3-1 0 15,1-1 2-15,-4 1 1 16,0-4-1-16,-4-2 1 16,-2 2-2-16,-3 2 0 15,-4-2 1-15,-2 7 0 16,-4 7-1-16,0 1 0 15,-6 6 0-15,-6 2 0 16,-4 8-1-16,1 0 0 16,-1 4-1-16,1 7 1 0,-4 8 1 15,4 9 0-15,-10-3-1 16,13 18 1-16,-1 1 0 16,10 10 0-16,13 5-1 15,3-6 1-15,6 4-1 16,6-10 0-16,10-8 0 15,-1-6 0-15,7-5-1 16,0-12 1-16,-6-5 0 16,15-9 1-16,-3-11-1 15,4-6 0-15,-1-9 0 16,-3-7 1-16,0 0-1 16,7-5 1-16,-1 1 0 15,4 1 1-15,-4 6 0 16,-2 8 1-16,-4 6 0 15,-3 4 0-15,-6 12 0 16,-4 12 0-16,-5 4-1 16,-1 13 0-16,-9 8-1 15,0 13 1-15,6 0-1 0,-3-3 1 16,1 7-1-16,-1-2 1 16,-3-5 0-16,0 7 0 15,-3-2 0-15,-1-9 0 16,-5 2-1-16,0-10 1 15,-1-7-1-15,4 1 1 16,0-11-2-16,3-8 0 16,-1-5-3-16,4-5 0 15,4-5-5-15,-1-5 0 0,0 6-7 16,-3-8 1-16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8:39.1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7 83 21 0,'0'0'10'0,"3"-26"-6"15,-3 19 10-15,0-3-12 16,0 1 1-16,-3-3 2 16,-4 3 0-16,1 4-6 15,-6 3 0-15,-10-1 4 16,-7 6 0-16,-5 2-1 0,-3 6 0 15,5 3-1-15,-2-2 0 16,0-2-1-16,2 4 1 16,4 0-1-16,3 5 1 15,13-1 0-15,9 4 0 16,6-4-1-16,6 4 0 16,10 1 0-16,12 8 1 15,10-3-1-15,2 3 0 16,1-3-1-16,-6 2 1 15,-7 6 0-15,-9-3 0 16,-3-8-1-16,-7 6 1 0,-6-7 0 16,-9-8 0-16,-9 5 0 15,-7-7 0-15,-6-2 1 16,-3-3 0-16,0-6-1 16,3-3 1-16,3-3 0 15,6-6 0-15,7-7-1 16,6-8 1-16,6-9 0 15,12-7 0-15,14-2-1 16,5 2 0-16,0 2 0 16,-6 1 0-16,4 4 0 15,-4 2 0-15,-3 3-1 16,-9 7 1-16,-7-1-1 16,-6 6 0-16,-6 4-3 15,-3 5 1-15,-4 2-5 16,1 1 1-16,0 4-3 15,2 7 0-15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1:57.5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5 19 0,'-3'-14'9'0,"-3"12"-6"15,6 2 9-15,0 0-12 16,0 0 0-16,0 0 2 15,3 2 1-15,0-2-2 16,0 0 0-16,3 2 2 16,-3-2 1-16,0 7-1 15,1 3 1-15,-1 6-2 0,-3 10 1 16,0 2-2-16,-3 7 1 16,-1 8-1-16,-2 4 0 15,0 4 0-15,0-1 0 16,0-5 0-16,-1 2 1 15,1 2-1-15,3-4 0 16,0 2 0-16,3 2 1 16,0-11-2-16,0-1 1 15,3-6 0-15,0-10 1 16,7-7-1 0,-1-5 1-16,0-6-2 15,0-3 1-15,1-7-2 16,-1 4 1-16,0-1-11 15,-2 4 0-15,-4 2 0 16,-3-2 0-16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2:10.9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 39 55 0,'-7'-24'27'0,"-18"48"-41"15,19-10 54-15,-6 2-43 0,2 8 1 16,1 21-1-16,-4-3 1 15,-2 15 3-15,5 6 0 16,-5 8-2-16,8-3 1 16,7-2 1-16,7 2 0 15,8-16 0-15,1-7 1 16,3-8-1-16,15-4 1 16,1-9-1-16,2-10 0 15,1-9-1-15,2-3 1 0,4-11-1 16,0-13 1-16,0-8 0 15,0-17 0-15,-7-5 0 16,-5-14 0-16,-10 0 0 16,-13-2 0-16,-9 2-1 15,-13-7 0-15,-18 9-1 16,-10 6 0-16,-12 8-4 16,-6 8 0-16,-16 9-7 15,-10 2 1-15,1 20-3 16,-7 11 0-16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2:10.5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7 124 63 0,'-29'0'31'0,"-30"38"-51"16,43-22 65-16,0 10-51 15,1 17 1-15,-1 6-2 16,0 8 1-16,4 1 8 16,-4 1 1-16,0 3-5 0,10-8 1 15,-4-9 2-15,10-8 1 16,7-6 0-16,5-10 1 15,13-4-1-15,7-10 1 16,6 0-2-16,-1-12 0 16,4-9-1-16,0-5 1 15,-3-11-1-15,2-22 1 16,-11 0-1-16,-4-12 0 16,-6-4 0-16,-4 4 1 0,-8 1-1 15,-14-3 1-15,-15 4-2 16,-3 13 1-16,-6 4-1 15,-13 14 0-15,-3 3-2 16,0 9 0-16,3 8-2 16,12 3 0-16,1 8-3 15,15 0 0-15,10 10-6 16,12-1 1-16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2:10.0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2 31 60 0,'3'-33'30'0,"-34"51"-50"16,27-6 67-16,-8 5-50 15,-1 11 0-15,-6 10-2 16,-3 6 0-16,-3 6 6 15,6 18 1-15,-3-5-4 16,4 6 1-16,5-3 1 16,7 0 1-16,6-15 0 15,3-6 1-15,13-3 0 16,9-11 0-16,3-12-2 16,13-12 1-16,3 2-1 0,6-9 0 15,0-16-1-15,-9-10 1 16,-6-12 0-16,-4-11 0 15,-9-12 0-15,-9-3 0 16,-10-6 0-16,-9 6 0 16,-13 3-1-16,-10-3 1 15,-5 17-1-15,2 2 0 16,-5 15-1-16,-7-1 0 16,6 10-3-16,7 5 1 0,6 9-5 15,15 4 1-15,10 3-4 16,16 5 0-16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2:09.6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4 507 35 0,'-9'-2'17'0,"9"4"-15"16,3-2 17-16,3-2-19 15,0-3 0-15,1-2 0 16,-1-5 0-16,3-9 0 0,-2 2 0 16,-7-4 0-16,0 0 1 15,-7-8 0-15,7-9 0 16,-6 3 0-16,3-8 0 15,-13-9-1-15,1 17 1 16,-7-6 0-16,-9 6 0 16,-1 4-1-16,-2 12 1 15,3 4-1-15,-4 17 1 16,-9 0-1-16,-6 12 1 0,7 19-1 16,-4 18 1-16,0 5-1 15,6 7 1-15,7 5-1 16,15-8 0-16,6-4 0 15,13 0 1-15,13-7-1 16,-1-14 0-16,10-7 0 16,10-10 0-16,2-9 0 15,0-7 1-15,4-7-1 16,6-5 0-16,3-2 0 16,-4-7 1-16,-2-5-1 15,-3 1 0-15,-4-6 1 16,-3 8 0-16,-9 2 0 15,-3 4 1-15,3 10-1 16,-3 7 1-16,-1 5 0 16,-5 14 0-16,-4 6-1 15,7 15 0-15,-10 12-1 16,0 11 1-16,-2 5-2 0,-4 12 1 16,-4-5-1-1,-2 0 1-15,0-7 0 0,-3-9 0 16,2-5-1-16,7-14 0 15,-6-7-3-15,6-10 0 16,6-14-9-16,4-1 1 16,2-11-1-16,4-11 0 15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2:08.1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6 58 0,'-10'-14'29'0,"29"21"-47"0,-3-7 61 16,9 0-48-16,9 0 1 0,13 0-5 16,3-7 0-16,6 2 6 15,4 1 1-15,-1-3-12 16,-6 14 0-16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2:07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42 65 0,'10'-43'32'0,"-32"46"-38"16,22-3 33-16,6 0-34 16,10 0 1-16,3 0-2 15,12 0 0-15,4 0 9 16,-4 0 1-16,-3 0-10 16,1 0 1-16,-4 0 0 15,-3-3 0-15,-3 3-3 16,-4 3 0-16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2:07.4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6 65 0,'-3'-21'32'0,"-4"35"-96"16,20-7 65-16,15 8-9 16,6-13 0-16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2:06.0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5 4 55 0,'-6'-5'27'0,"-26"12"-41"0,29 7 52 15,3 10-42-15,3 7 1 16,0 11 0-16,0 5 0 16,0 12 5-16,1-5 0 15,-1 7-3-15,3 3 0 16,0-5 2-16,7 5 0 16,-3-8 0-16,8-4 1 15,5-10-1-15,2-9 0 16,6 0 0-16,1-16 0 0,-4-10 0 15,4-9 1-15,0-15-2 16,-4-2 1-16,7-11 0 16,-7-15 0-16,-3-7-1 15,-6-7 1-15,-6-9-1 16,-10-8 1-16,-9-1-1 16,-13 4 0-16,-6 7-1 15,-7 14 0-15,-12 9-1 16,-4 10 0-16,-12 5-5 15,-12 12 1-15,-4 6-8 16,-12 10 1-16,-1 7 0 16,-2-2 0-16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1:51.9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 48 0,'12'-12'24'0,"1"20"-38"0,-1-16 47 0,7 8-35 16,9-4 1-16,7 8 1 16,-1-8 1-16,-2 4 1 15,2 0 0-15,1 0 1 16,5 0 0-16,-2 0 1 15,-7-5 0-15,10 5-1 16,0-2 0-16,9 2-1 16,0 0 1-16,-3 2-1 15,-3 3 0-15,-6-5-1 16,3 0 0-16,-7 2 0 16,-3 0 0-16,-6-2 0 15,-3 0 0-15,-3 0-1 16,-3 0 0-16,-4 0 0 15,-2 0 1-15,-4 0-2 16,0 0 1-16,-2-4-3 16,-4 4 0-16,0 0-7 15,0 0 0-15,-4 12-6 0,8-8 1 1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12:24.0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0-5 47 0,'0'-14'23'0,"-6"51"-25"0,6-15 44 16,-9 8-41-16,3 22 0 16,-16 14 2-16,-3 12 0 15,-10 14-4-15,-6 11 1 16,-2 6 2-16,-8-8 0 15,1-9-1-15,3-17 1 16,7-1-1-16,2-20 0 16,13-2-1-16,6-17 1 15,13-16-1-15,9-5 0 0,13-7-1 16,6-2 0-16,9-1 0 16,0-4 1-16,10 15-1 15,3 1 1-15,-3 10 0 16,-1 7 0-16,4-5-1 15,-3 1 1-15,3-4-4 16,0-3 1-16,-7-3-3 16,-6-1 0-16,1-8-7 15,-13-3 0-15,-4-12-2 16,-9 0 1-16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8:33.2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3 24 0,'0'-11'12'0,"3"11"-13"0,-3 4 22 16,3 6-17-16,0 2 0 0,0-3 1 16,-3 12 1-16,0 12-8 15,0 0 1-15,0 19 4 16,3 4 1-16,0-2-2 16,0 5 0-16,0-12-1 15,0-2 1-15,0 2-2 16,1-5 1-16,-4-4 0 15,0-3 0-15,0-11-1 16,0 2 1-16,3-10-6 16,0-2 0-16,0-4-6 15,-3-5 1-15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1:51.4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1 0,'0'0'20'0,"15"17"-37"0,-2-14 33 16,-1 4-14-16,1-4 1 16,9-3 4-16,-3 0 0 15,0 2-8-15,3 1 0 0,3-3 5 16,0 5 1-16,0-5-2 16,6 2 0-16,7 1-3 15,0-1 1-15,-1 1-1 16,10-1 0-16,-3-4 0 15,7 2 0-15,2 0 0 16,-9 0 0-16,0 2 0 16,-3 3 0-16,3-2 0 15,0-11 0-15,-7 8-1 16,1 0 1-16,-7 0-1 16,-2 0 1-16,-4 0-3 15,-3 0 1-15,-3 0-5 16,-1 0 1-16,1 8-5 15,-3-3 0-15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1:51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8 42 0,'6'-7'21'0,"-3"7"-32"0,4 0 42 15,-1 2-31-15,3-2 0 16,10 2 1-16,9-4 0 15,1 0 0-15,-1-1 0 16,3-2 2-16,4 1 0 16,2-1-1-16,7-2 1 0,6 2-1 15,-6 3 1-15,3 2-2 16,3-2 0-16,4 2-1 16,-4 0 0-16,-3-5 0 15,0 5 1-15,-3-3-2 16,0 3 1-16,-10 3-1 15,-2-3 0-15,-4 5-1 16,-3-3 0-16,-6 0-5 16,0 1 1-16,-4-1-7 15,-2 5 0-15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1:50.6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8 37 0,'-19'-7'18'0,"19"16"-24"0,0-9 32 16,13 0-27-16,6 0 1 15,6 0 0-15,3 0 0 16,7 0 1-16,9 0 0 16,3 0 0-16,3-2 0 15,3 4 0-15,4 0 1 16,6-2-1-16,-10 0 1 15,4 0-1-15,-1 0 0 16,-3 0 0-16,-2 0 0 16,-4 0-1-16,-10 0 1 0,1-2-1 15,0 4 1-15,-7 0-1 16,1 1 0-16,-7-1 0 16,3 2 0-16,-12-1-2 15,6-1 1-15,-7 0-3 16,1-2 1-16,0 0-6 15,3 2 1-15,-4-2-3 16,4 9 1-16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1:50.1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 27 0,'3'-4'13'0,"19"13"-10"15,-13-7 14-15,7-2-15 16,0 0 1-16,2 0 2 16,14 0 0-16,2-2-6 15,7 0 1-15,3-1 4 16,6-1 0-16,10 4-2 15,0-2 1-15,2 0-1 16,17-1 0-16,-7 3-1 0,-3-2 0 16,3 2-1-16,1 0 0 15,-7 0 0-15,-7-2 1 16,4 2-2-16,-10 0 1 16,1-5-1-16,-10 10 1 15,-7-3-3-15,-2 0 1 16,-7 3-5-16,0 1 0 15,-2 1-4-15,-8 4 0 16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2:11.4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-3 37 0,'4'0'18'0,"14"17"-18"16,-8-10 34-16,2 0-33 15,7 7 0-15,0 7 0 16,0 10 1-16,-6 2-3 16,-4 9 0-16,-9 8 0 15,-9-3 0-15,-13 7-10 0,-10 3 1 16,-21-3-2-16,-26 0 1 15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1:55.3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4-3 27 0,'-19'-7'13'0,"10"26"-15"0,6-16 14 16,-3 6-13-16,2 5 1 15,-2 7 0-15,0 5 0 16,-4-2 1-16,-2 11 1 0,-4 10 0 15,-3 2 1 1,1 11 0-16,-1 8 0 0,6 7 0 16,7-5 0-16,9 5-1 15,10-14 0-15,5-3-1 16,8-6 1-16,11-8 0 16,7-11 0-16,6-5 0 15,13-12 0-15,6-10-1 16,-9-4 1-16,3-2-1 15,2-10 0-15,-2-9 0 16,-9-10 1-16,-7-6-1 16,-10-13 0-16,-8-4 1 15,-14 0 0-15,-8-2-1 16,-17-5 1-16,-12 4-2 16,-6-1 0-16,-13-1-1 15,-12 7 1-15,-13 10-2 16,-6 9 1-16,-10 16-1 0,0 6 1 15,1 15-3 1,-1 8 1-16,13 5-9 0,13 15 1 16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3:13.6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37 48 0,'34'-65'24'0,"-6"118"-63"0,-18-35 39 15,-1-12-8-15,13-6 1 16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3:13.2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24 59 0,'3'-27'29'0,"-9"27"-47"0,9 2 58 16,3 1-54-16,3 1 0 15,-1 3-13-15,1-2 0 16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3:12.8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1 0,'0'0'20'0,"6"9"-26"0,-3-6 32 16,13-1-36-16,6 0 1 16,0 1-11-16,-3-1 0 15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3:12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 49 0,'22'-23'24'0,"3"18"-37"0,-18 5 41 0,-1 0-35 16,-3 0 1-16,-3 0-16 15,-6 5 1-15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8:32.5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0 17 0,'-3'0'8'0,"6"-3"-5"16,3 3 8-16,1 0-9 15,5 0 1-15,1 0 0 16,-1-2 1-16,7 0-5 16,3-5 0-16,-6 2 3 15,3 0 0-15,0-4-1 16,3 4 0-16,3-2 1 16,0 2 0-16,0-2 0 0,3 5 0 15,-6 2 0-15,-3 2 0 16,0 8-1-1,-3 4 1-15,-10 2-1 0,3 3 0 16,-9 21 0-16,-6 2 0 16,0 1 0-16,-7 3 0 15,1-1 1-15,-4-10 0 16,0 5-1-16,-3-5 1 16,-3-2-1-16,4-2 0 15,-4-5 0-15,-4-8 0 0,-2-6 0 16,-3-7 0-16,6-10 0 15,6-4 0-15,0-3-1 16,0 3 1-16,6-5-1 16,4-3 1-16,3 1-1 15,3 2 0-15,9-3-1 16,6 3 1-16,10 5 0 16,4 4 0-16,2 3-1 15,0 4 1-15,4 5-1 16,-1 7 1-16,4-2-1 15,-7-3 1-15,0-4 0 16,-9 7 0-16,-3-1 0 16,-4-1 0-16,-2-1 0 15,-7-2 0-15,-3 0-1 16,0-2 0-16,0-3-5 16,0 3 1-16,0-5-6 0,0 0 1 15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3:12.1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-6 52 0,'-16'-2'26'0,"-12"54"-40"16,18-24 47-16,-5 12-31 16,-1 16 1-16,-3 3 0 15,3 10 1-15,4 23-5 16,9-3 0-16,6-6 3 15,9-13 1-15,13-13-2 16,7-1 0-16,-1-15-2 16,1-16 1-16,-7-8-1 15,-3-10 0-15,-6-16-1 0,-4-10 0 16,-2-21-1-16,-1-22 0 16,-3-4 0-16,-6-16 1 15,-6 6-1-15,-7-11 1 16,-12 7 0-16,-6 9 1 15,-1 17 0-15,1 7 1 16,6 9 0-16,6 15 0 16,10 9 0-16,9 4 0 15,15 8 0-15,14 4 0 16,5 15 0-16,-2 2 1 0,15-8-1 16,6 1 0-16,10 0 0 15,3 0 0-15,3-3-1 16,-9 1 0-16,-10-6 0 15,-12 8 1-15,-7-5 0 16,-6 5 1-16,-6 0 0 16,-3 2 0-16,-3 12 1 15,-4-5 0-15,-6 10 0 16,-6 16 1-16,-3 2-2 16,-1 3 1-16,1 7-1 15,6 0 1-15,3 2-1 16,7-11 1-16,-4-8-1 15,22-4 1-15,4-10-1 16,-1-9 0-16,4-10-1 16,2 3 1-16,1-12-1 15,-3-14 0-15,-4-12-1 0,-6-19 0 16,-6-9-1-16,-16-7 1 16,-15-5-1-16,-10 7 0 15,-10 2 0-15,-15 1 1 16,9 9 0-16,-3 0 0 15,1 9 0-15,5 10 0 16,4 11 1-16,12 3 0 16,9 9 0-16,10 5 1 15,10 3 0-15,2-1 0 16,23 0 0-16,3 3 0 16,12-5-1-16,13 0 1 0,6 0-1 15,-16 2 0-15,7 1-1 16,-3-3 1-16,-4 0-1 15,-12 4 1-15,-10 6 0 16,-9 6 0-16,-9 8 1 16,-16-3 1-16,-7 15 0 15,-2 6 1-15,2 15-1 16,1 11 1-16,3-2-2 16,12 9 1-16,16-18-1 15,3-1 1-15,13-1-1 16,9-13 1-16,9 3-1 15,1-19 0-15,-7-7 0 16,4-15 0-16,2-8 0 16,-12-8 0-16,-6-17-1 15,-10-15 1 1,-25-58-2-16,-15-4 1 16,-23 0-1-16,-31 10 1 15,-9 11-3-15,-10 7 1 16,-28 17-7-16,-10 11 0 15,-15 17-7-15,-3 7 1 16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3:10.8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2 68 44 0,'-22'-30'22'0,"-10"4"-28"16,17 23 34-16,-20-1-26 15,-15 4 0-15,-7 2 3 16,-12 3 1-16,9 4-7 16,1 5 0-16,8 5 4 0,17 7 1 15,9 12-2-15,12 4 0 16,13 3-1-16,19 2 0 16,16 2 0-16,5 13 0 15,23 8-1-15,0 6 1 16,-9-3-1-16,-7 0 0 15,-10-12-1-15,-8-4 0 16,-14-8-1-16,-5-16 1 16,-13-4-1-16,-16-13 1 15,-13-7 0-15,-2-6 1 16,-1-10 0-16,1-14 1 0,2-8-1 16,10-6 1-16,10-19-1 15,2-5 1-15,17-7-2 16,15 14 1-16,12-2-1 15,7 4 1-15,0 6-1 16,6 8 1-16,0 1-3 16,-3 4 1-16,-6 10-4 15,-10 7 0-15,-9 2-8 16,-7 7 1-16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3:10.3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48 0,'-3'12'24'0,"16"47"-31"0,-10-36 50 16,3 10-43-16,-3 15 1 16,-3-1 0-16,0 19 1 15,0 12-2-15,0 4 0 0,0-9-2 16,0 2 1 0,3-20-4-16,1-8 1 0,5-9-10 15,7-13 0-15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3:09.8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1 44 0,'-16'3'22'0,"44"11"-31"0,-12-14 43 16,15 2-39-16,17 1 1 15,8-1-17-15,16-7 1 16,4 1 21-16,5-6 1 15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3:09.7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 42 0,'9'-21'21'0,"41"23"-22"16,-25-2 27-16,10-2-27 15,9 0 1-15,6 2-3 16,3 2 1-16,-3 3-5 16,-3 6 0-16,-6 1-4 15,-10-1 0-15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3:09.2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1 219 25 0,'19'-21'12'0,"6"-1"-10"16,-25 8 14-16,7-2-12 15,-14-8 0-15,4 1 2 0,-9-10 0 16,-10 4-8-16,-10 8 1 31,-37 7 5-31,-6 14 0 16,2 14-1-16,-2 7 0 15,3 12-1-15,12 7 0 16,10-9 0-16,12 0 0 16,19-1 0-16,16-1 0 15,9-8 0-15,13-7 0 16,13-7-3-16,12-2 1 15,0-5-1-15,6-3 0 16,-9 6-1-16,9-6 0 16,-6 3-1-16,-3 0 1 0,-10 3 1 15,-6 9 1-15,-9 9 1 16,-6 7 1-16,-7 19 0 16,-6 5 1-16,-1-3 0 15,1 10 1-15,3-11-2 16,0 1 1-16,3-7-5 15,4-9 0-15,2-2-12 16,4-3 1-16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3:08.4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1 41 0,'13'-14'20'0,"-42"51"-24"0,23-15 31 16,-13 10-25-16,0 13 0 15,4 7 3-15,-1 0 1 16,3 11-7-16,4 13 0 16,3 1 4-16,6-8 1 15,3-4-1-15,19-6 0 16,12-16-2-16,7-10 1 15,0-12-1-15,6-12 0 16,0-11-1-16,-3-12 1 0,-3-22-1 16,-6-8 0-16,-10-15-1 15,-9-5 1-15,-13-4-1 16,-16-5 0-16,-18 7 0 16,-13 3 0-16,-3 11-1 15,-4 7 0-15,4 12-7 16,16 12 1-16,-1 12-6 15,23 4 1-15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3:08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5 0,'6'19'22'0,"3"73"-31"16,-9-62 40-16,-3 24-31 16,6-6 0-16,0 13 1 15,4 12 0-15,-1 5-1 16,3-8 0-16,1-1-3 15,-1-13 1-15,4-11-9 16,-1-7 1-16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3:07.8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0 39 0,'-40'43'19'0,"-4"44"-24"16,34-66 31-16,1 19-26 16,3 2 1-16,6 15 1 15,9 2 0-15,10-5-2 16,15 4 0-16,4-15 2 15,0-8 0-15,2-11 0 16,7-10 0-16,-6-17-1 16,-3-13 0-16,-7-8-1 15,-6-16 1-15,-12-7-1 16,-13-11 0-16,-19-1-1 16,0-5 1-16,-9 3-1 15,-13 2 1-15,-6 10-1 16,3 9 0-16,7 16-6 0,15 15 1 15,6 4-5-15,22 10 0 16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3:07.5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8 35 0,'0'-19'17'0,"3"35"-19"16,-3-9 25-16,0 5-21 0,0 14 0 15,0-5 1-15,-3 19 1 16,-1 10-5-16,1 2 0 15,0 11 2-15,0-4 1 16,3-4-6-16,3 1 1 16,3-16-8-16,7-9 1 15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8:31.9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-2 20 0,'-6'-2'10'0,"-7"16"-7"15,10-9 15-15,-3 16-17 16,-4 0 0-16,-2 7 1 16,-4 12 1-16,0-2-3 15,0 9 1-15,7-9 2 16,6-1 0-16,6 1-1 15,13-8 1-15,-1-1-1 16,4-8 1-16,3-5-2 16,7-4 0-16,-1-10 0 15,7-6 0-15,3-1-1 16,-6-7 1-16,-1-11-1 0,-9-6 1 16,0-1-1-16,-6-15 0 15,-6-4 0-15,-10 9 1 16,-10 0-2-16,-12 7 1 15,0 5-1-15,-10 4 1 16,1 10-1-16,2 0 1 16,4 9-2-16,9 3 0 15,4 2-3-15,5 2 0 16,7 1-5-16,10 8 1 16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3:07.1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20 39 0,'3'-23'19'0,"-9"53"-27"15,6-23 38-15,-7 26-30 16,1 7 0-16,-3 10 2 16,-4 4 0-16,4 2-2 15,3 7 0-15,12 8 2 16,3-8 0-16,13-4 0 16,6-12 0-16,4-12-1 15,2-2 1-15,-2-19 0 16,2-14 0-16,-5-7-1 15,-4-19 1-15,-3-6-2 16,-6-8 0-16,-7-3 0 16,-9-11 0-16,-3-4-2 15,-13-13 1-15,-18 10-1 16,-14 5 1-16,-5 9 0 16,3 7 1-16,3 11-1 0,6 8 1 15,9 14-6-15,10 0 1 16,13 17-7-16,22 6 1 15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3:06.7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58 34 0,'25'-49'17'0,"-19"39"-17"16,-6 13 25-16,0 8-24 16,-3 6 1-16,-3 13 1 15,-4 3 0-15,-2-4-4 16,-1 13 1-16,4 10 2 0,3 0 0 16,2 4-1-16,4-4 0 15,7-7-3-15,-1-12 0 16,3-2-9-16,7-8 1 15,0-13-1-15,3-10 0 16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3:06.2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9 50 23 0,'-16'-7'11'0,"-6"44"-7"16,16-30 12-16,-3 10-14 16,-1-3 0-16,1 7 2 15,2-2 1-15,1-5-6 16,3 0 1-16,0-2 3 15,0-5 0-15,3 0 0 16,0-5 0-16,3-9-2 16,3 0 1-16,0-5-1 15,4-6 0-15,2-6-1 0,4-6 1 16,9 6-1-16,0 1 0 31,13-3-1-31,6 5 1 16,-3 6-1-16,3 8 1 15,-9 7-1-15,-4 14 1 16,-3 15-1-16,-6 8 0 16,-6 8 1-16,-10 0 0 15,-3 6 0-15,-12 10 1 16,-7 8-1-16,-6-8 0 16,-6-3 0-16,-13-11 1 0,0 0 0 15,-6-4 1-15,-3-15-1 16,3-5 0-16,3-6 0 15,0-5 1-15,6-10-1 16,3-2 0-16,10-9-1 16,10-13 1-16,8-6-1 15,14 0 0-15,5-7-1 16,16 0 1-16,16 4-1 16,7 5 0-16,-1 14-1 15,10 5 1-15,3 7 0 16,-10 7 0-16,10 3 0 15,-10 16 1-15,-3 4-1 16,-9 5 1-16,-3-2 0 16,-7-4 1-16,-2-1-4 15,-4-2 1-15,-3-3-8 0,3-6 0 16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3:01.3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57 0,'13'-4'28'0,"68"6"-37"16,-53-2 50-16,10 2-42 16,6-1 1-16,15-1 0 15,10 0 0-15,22-1 0 16,-6 1 1-16,-4 0-5 16,7-2 0-16,-3 0-10 0,0 2 0 15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3:00.6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 36 0,'25'-14'18'0,"25"11"-18"16,-34 3 30-16,12 0-28 15,-6 0 1-15,16 3 3 0,9-3 1 16,3 0-9-16,10 2 1 16,9 3 4-16,-3 2 0 15,-3-3-5-15,6 4 1 16,-3-4-7-16,-9-1 1 15,-4-1-6-15,-3 0 0 16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3:00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61 37 0,'-3'-14'18'0,"32"9"-12"0,-11 3 18 16,14-7-19-16,12 2 1 15,12-2 0-15,13 4 1 16,10 3-10-16,9-8 0 0,6 10 6 16,10 5 1-1,-17 2-5-15,-2 0 0 0,-3 2-3 16,-10-4 0-16,-3 4-5 15,-3-4 0-15,-6 2-5 16,-10-3 0-16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3:11.0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8 0 46 0,'13'59'23'0,"-7"-5"-29"0,-6-33 39 15,-3 7-33-15,-6 7 0 16,-7 0 1-16,-6 1 0 15,0-4-3-15,4 1 1 16,-1-7-4-16,6-7 0 16,4-8-7-16,3-8 0 15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3:04.1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32 27 0,'6'-21'13'0,"-6"12"-16"0,0 14 26 16,-6-1-21-16,0 8 1 15,0 11 2-15,3-11 1 16,-3 14-7-16,0 4 0 16,3 8 4-16,3 6 1 0,0-6-4 15,3-3 1-15,3 0-12 16,0 0 1-16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3:03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2 25 16 0,'16'-8'8'0,"0"-10"-2"0,-16 18 11 15,0 2-16-15,0 10 1 0,-10 4 1 16,-6 10 1-16,-6 17-4 16,0-3 0-16,-3 2 3 15,-3 8 1-15,0 6-2 16,-1 1 1-16,4 4-1 16,6-12 0-16,4-1-1 15,-1-4 1-15,7-8-1 16,2-3 0-16,4-10-4 15,3-6 1-15,3-3-8 16,0-5 1-16,4-6-1 16,-1-6 1-16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3:03.4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9 20 9 0,'-3'-15'4'0,"-4"8"9"16,7 7-4-16,-6 0-5 15,-3 7 1-15,-7 0 4 16,-6 3 0-16,0 6-11 16,-6 8 1-16,9-8 7 15,0 10 0-15,6 5-3 0,4 2 1 16,3 0-3-16,6 2 1 15,12-4-1-15,10-7 0 16,3-6 0-16,10-8 0 16,3-8 0-16,3-2 0 15,3-4-1-15,0-6 1 16,-10-6-1-16,-9-8 1 16,-9 0-1-16,-7 1 0 15,-12-5-1-15,-9 4 1 16,-7 0-1-16,-6 3 1 15,0 2-2-15,3 1 1 16,0 10-3-16,3-1 1 16,6 4-5-16,10-2 0 0,3 7-2 15,13 5 0-15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8:31.1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51 17 0,'-6'-2'8'0,"12"-5"-3"16,-6 7 9-16,0 0-13 15,0-7 0-15,6 2 0 0,4-2 1 16,5 2-2-16,1 1 0 16,6 1 1-16,6-4 0 15,4 5-1-15,-1 2 0 16,1 0 0-16,-7 2 1 15,0 5-2-15,-3 3 1 16,-6 2 0-16,-7 2 0 16,-6 7 0-16,-3 7 1 15,-9-2 0-15,-13 5 0 16,-10-1 1-16,-5-1 1 16,-7 1 0-16,6-8 1 0,-3 4-2 15,3-3 1-15,7-11 0 16,0 0 0-16,12-5-2 15,6-3 1-15,10-4-2 16,16 0 1-16,-4-2-1 16,13-7 1-16,6 2-1 15,10-5 1-15,0 2-2 16,6 6 1-16,-10 4 0 16,1 2 0-16,-7 5-1 15,-6 5 1-15,-6 7-1 16,-7-3 0-16,-2 3 1 15,-4 0 0-15,-6 4-1 16,-7 1 1-16,-9 2 0 16,-3 0 0-16,-6-5 0 15,-3-7 1-15,-4-2-1 0,4-5 1 16,5 0-1-16,-5-7 1 16,6-7-4-16,0 0 1 15,6-2-5-15,6-6 1 16,4-1-4-16,9 7 0 15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3:02.1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88 40 0,'-3'-19'20'0,"22"12"-17"16,-7 2 24-16,10 0-23 16,13-6 0-16,15 4 2 0,7-3 1 15,18 1-9-15,13 2 0 16,6 0 5-16,-6 7 0 15,10 0-6-15,-16-3 0 16,-7 3-6-16,-9 0 0 16,-13 0-5-16,-12 0 0 15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3:00.9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16 46 0,'-37'-16'23'0,"37"21"-31"16,3-5 42-16,9 4-34 15,16-4 1-15,7-4 2 16,12 2 0-16,16-1-4 0,3 3 1 16,18 0 0-16,-2 0 1 15,0 0-4-15,-1 0 0 16,-9 3-10-16,-6-3 0 15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5:09.8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8 56 46 0,'6'-47'23'0,"-12"39"-34"0,-3 16 46 0,-13 8-32 16,-12 13 0-16,-7 13 2 15,-3 8 0-15,7 14-6 16,-7 28 1-16,7 7 4 16,9-4 0-16,25 9-2 15,3-12 1-15,18-2-1 16,20 0 1-16,12-24-2 16,0-7 1-16,12-18 0 15,7-25 0-15,2-18 0 16,7-12 0-16,-6-27-1 15,-9-8 0-15,-14-15-1 16,-11-28 0-16,-26-5-1 16,-24 9 1-16,-22 1-2 15,-26 16 1-15,-5 9-4 16,-7 17 0-16,-9 19-9 16,19 19 0-16,12 0-3 0,-3-5 1 15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5:09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78 40 0,'-15'-43'20'0,"24"27"-26"0,-3 11 37 0,13-4-29 15,13-5 0-15,12-1 3 16,19-3 0-16,9-1-6 15,0 0 1-15,3 9 2 16,-5 1 1-16,-4 9-2 16,-13 9 1-16,-3 6-2 15,-12 8 1-15,-7 8-1 16,-12-1 0-16,-9 10 1 16,-7 19 1-16,-3 12 0 15,-3 7 0-15,0-5 0 16,-4-3 1-16,4-2-1 15,0 5 0-15,3-14-1 16,0 7 1-16,3-12-2 16,0-7 0-16,0-2-6 15,4-7 1-15,-1-12-10 16,7-3 1-16,-1-13-2 0,1-13 0 16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5:09.0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0 45 0,'12'-31'22'0,"4"41"-30"0,-13-6 47 16,6 10-36-16,-3 8 0 16,-3 6 1-16,-3 5 1 15,0 16-7-15,0 3 1 16,0 14 4-16,-3-5 0 15,3-4-1-15,3 4 0 16,0-17-1-16,-3-6 0 16,7-5 0-16,-4-9 0 15,0-8-1-15,0-4 1 16,-3 2-1-16,0-2 1 16,0-5-1-16,0 0 1 0,-3-2-1 15,3-3 1-15,-3 0-1 16,0 1 1-16,3-3-1 15,0 0 1-15,0 0-1 16,3 0 1-16,-3-3-1 16,0 6 0-16,0-3 0 15,0 4 0-15,0-4-1 16,0 0 1-16,0 0-1 16,-3 3 1-16,3-3 0 15,0 0 0-15,-7 0 0 16,7 4 0-16,0-4 0 15,0 0 0-15,0 5 0 16,0 0 0-16,10-3-1 16,-4-2 1-16,0 2-6 0,-3 1 1 15,-3-1-9-15,0 1 1 16,0-3-3-16,-9-10 0 16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5:08.3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118 42 0,'7'-33'21'0,"46"-9"-20"0,-28 30 22 0,16 0-21 16,9 0 1-16,10 5 2 15,3 10 1-15,6 6-8 16,-3 10 1-16,-6 21 4 15,-13 21 0-15,-16 22-2 16,-21 4 1-16,-20 16-2 16,-12 6 1-16,-12-6-1 15,-14-13 1-15,-8-10 0 16,-13-10 0-16,-4-13 0 16,1-15 0-16,3-18 0 15,6-17 1-15,10-7-2 16,12-5 1-16,13-11-2 15,18-13 1-15,20-4-2 16,15-9 1-16,22 2-1 0,16 16 0 16,12 6 2-16,7 8 0 15,12 10 1-15,4 3 0 16,-1 13 0-16,4 8 1 16,-13-3-2-16,-7 5 0 15,-2-8-6-15,-13 1 1 16,-13-9-9-16,-3-6 0 15,-18-8-1-15,-10-13 0 16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5:07.3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0 53 0,'0'24'26'0,"29"-6"-33"0,-14-15 43 0,17-1-36 16,5-4 1-16,7 4-8 16,9 3 1-16,16 2-5 15,0 4 1-15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5:07.1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7 53 0,'50'-25'26'0,"16"6"-36"0,-44 12 47 16,16 3-36-16,-1 1 0 16,10 6 0-16,-3 1 0 15,6 6-6-15,-3 1 0 16,-3-2-8-16,-7 5 0 16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5:06.9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176 48 0,'7'-45'24'0,"18"0"-25"15,-6 31 36-15,18-9-32 16,4 4 0-16,9 2 0 15,13 3 0-15,0 12-5 16,-13 16 1-16,4 5 2 16,-7 9 0-16,-9 3-1 15,-13 13 0-15,-16-11 1 16,-6 10 0-16,-22 9 0 16,-21 4 1-16,-14 10 1 15,-18 0 0-15,6-9-1 16,-3-3 1-16,9-14-1 15,-3-5 1-15,10-2-1 0,12-9 1 16,13-10-1-16,12-7 0 16,13-7-1-16,15-2 0 15,10-3-2-15,22-7 0 16,13-2-2-16,21 2 0 16,4 1-1-16,-6 11 0 15,-4 0 0-15,0 7 0 16,-12 7 1-16,-10 12 1 15,-12-5 1-15,-10 17 1 16,-12 9 1-16,-13 2 0 0,-16-2 0 16,-9 8 1-16,-9-15 0 15,-13-5 0-15,-9-4 0 16,-1-8 0-16,4-9-2 16,0-4 0-16,6-10-4 15,6-3 1-15,16-6-7 16,12-12 0-16,14 4-7 15,14-11 1-15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5:06.4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1 55 0,'-10'-31'27'0,"10"31"-37"0,0 0 51 15,6 0-42-15,1 0 1 16,5 0-8-16,4 5 1 16,12 0-3-16,6 4 0 15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8:26.4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4 25 21 0,'-3'-25'10'0,"-16"34"-10"15,13-4 11-15,-7 6-8 16,1 6 1-16,-4 9 2 16,-3 9 0-16,0 5-7 15,4 0 0-15,5 3 4 16,7 2 1-16,9-15-1 16,4 3 0-16,6-7-2 15,5 0 1-15,8-12-1 16,2-9 0-16,3 0 0 15,1-12 1-15,-7-5-1 16,0-7 0-16,-6-9 0 16,-6-12 0-16,-7 4-1 15,-12-4 0-15,-10 5 0 16,-8 2 0-16,-8 7-1 16,1 0 0-16,3 7-10 0,3 12 1 15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5:06.2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9-5 48 0,'-10'-14'24'0,"-8"35"-27"0,8-4 43 15,-5 9-37-15,-11 5 0 16,-5 23 1-16,0 26 1 16,-1 15-6-16,1-5 0 15,9 14 4-15,13 0 0 16,9-7-2-16,6-2 1 16,13-17-1-16,12-14 1 15,13-8-1-15,0-13 0 16,3-17-1-16,16-14 1 15,-7 0-2-15,-6-15 0 16,4-9-2-16,-4-23 1 0,0-15-2 16,-3-4 1-16,-12 7-1 15,-13 4 1-15,-16 8 0 16,-12 9 1-16,-10 11 1 16,-15 3 0-16,-16 12 2 15,-10 17 0-15,4 11 1 16,-7 17 0-16,7 7 1 15,12 0 0-15,10 0-1 16,15-9 1-16,16-12-6 16,16-5 0-16,18-7-8 15,13-3 0-15,7-2-5 16,5-18 1-16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5:05.8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5 55 0,'22'-45'27'0,"-10"50"-40"16,-9-3 55-16,1 3-43 16,-1-3 1-16,3 0-4 15,3-2 0-15,7 0-2 16,9-2 0-16,10-5-8 15,9-2 1-15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5:05.6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2 32 44 0,'-6'-40'22'0,"-19"52"-27"0,12-10 32 15,-6 3-27-15,-9 5 1 16,3-1 1-16,-13-2 1 16,-6 0-4-16,3 0 1 15,0 3 2-15,1-3 0 0,-4 0 0 16,0 0 0-16,0 5-2 15,3 2 0-15,0 0 0 16,6 2 0-16,1 1-1 16,-4 9 0-16,7-3 0 15,6 8 0-15,6 7 2 16,6 7 0-16,10-10 0 16,3 5 0-16,3-2 0 15,7-8 1-15,2-6-1 16,7-5 1-16,6-5-1 15,10-5 0-15,6-2 0 16,6 0 0-16,6-2 0 16,7-2 0-16,0-1-1 15,-1 10 0-15,1 2-1 16,0 7 1-16,-4 0-1 16,-2 3 1-16,-14 13-1 15,-8 8 0-15,-10-2 1 0,-10 11 0 16,-18 5 1-16,-16-3 0 15,-12 3 0-15,-7-19 1 16,-6-2-1-16,-7-5 1 16,10-5-2-16,3-11 1 15,0-5-5-15,7-8 1 16,9 1-10-16,15-5 1 16,10-12-3-16,16-14 1 15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5:05.1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-1 53 0,'-3'-4'26'0,"-19"12"-33"15,15-5 43-15,-2-3-37 16,0 0 1-16,5 2-7 15,4 0 1-15,4 0-4 16,14 3 0-16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5:04.9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118 35 0,'-7'-12'17'0,"17"-11"-15"0,-4 20 18 15,7-6-19-15,12 2 0 16,12-14 1-16,7 6 1 16,9-1-4-16,4 9 0 0,-1 5 2 15,-9-3 1-15,-6 24-2 16,-10 0 0-16,-9 11 0 15,0-11 0-15,-19 37 1 16,-12 10 0-16,-13-5 0 16,-10 10 1-16,-11-12 1 15,-14 2 0-15,1-7 0 16,6-7 1-16,-4 0-1 16,7-9 0-16,4-12-1 15,5-8 1-15,13-6-2 16,9-5 1-16,13-7-2 15,16-7 1-15,5-7-2 16,17-5 1-16,15-2-3 16,3 9 0-16,16-6 0 15,-3 3 1-15,3 11-1 16,-6-3 0-16,-4 7 1 16,-9 9 1-16,-12 15 0 0,-13 1 1 15,-10 13 0-15,-8 12 0 16,-14-1 2-16,-8 0 0 15,-10 3 0-15,-7-7 0 16,-11-10 0-16,-4-4 1 16,-7 2-1-16,-2-15 0 15,0 1-2-15,9-7 0 16,9-12-4-16,10 0 0 16,12-5-10-16,16-6 0 15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5:25.2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8 49 38 0,'22'-56'19'0,"-35"98"-24"16,10-25 30-16,-19 8-24 15,-6 13 1-15,-7 5 1 16,1 13 1-16,6 20-4 15,-1 13 0-15,14-11 3 16,8 7 0-16,17 0 0 16,24-10 1-16,13 10-1 15,-6-24 0-15,9-14-1 16,10-14 0-16,3-21-3 16,-3-12 1-16,9-7-3 15,-6-17 1-15,-4-11-2 16,-11 4 1-16,-17-6 0 15,-12 1 0-15,-25-1 3 16,-29 6 0-16,-18 12 2 16,-7 7 0-16,-19 12 1 0,-12 12 1 15,6 5-1-15,-3 11 1 16,13 17-2-16,9 14 0 16,22 4-11-16,16 3 0 15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5:24.8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3 12 43 0,'0'-17'21'0,"-10"20"-27"0,1 1 38 15,-16 8-33-15,-6-7 1 16,-7 2 0-16,-12-3 0 16,-3-1 1-16,3-1 0 15,-3 5 0-15,12-5 0 16,4 1 0-16,6 4 0 15,6-5 0-15,6 3 0 16,3-3-2-16,10 10 1 16,3 4-1-16,0 10 1 0,3 5-1 15,-3 11 1 1,-1-2-1-16,4 2 1 0,-3-2 0 16,3-10 1-16,0-6-1 15,0-3 1-15,3-7 0 16,4-5 1-16,2-2 0 15,7-7 0-15,6-7-1 16,12 0 1-16,7-7-2 16,-1-2 0-16,20 4-2 15,5-4 1-15,16 4-1 16,1 12 0-16,-10 7-1 16,-10 9 1-16,-15 3 0 15,-6 9 1-15,-13 5 0 16,-13-2 0-16,-15-1 0 15,-22 3 1-15,-18 5-1 16,-10-3 1 0,-38-9 1-16,10-10 0 15,16-7-1-15,9-9 1 16,12-7-4-16,19-7 0 16,10 0-8-16,18 0 1 15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5:24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71 43 0,'-73'-30'21'0,"73"39"-26"16,13-9 37-16,18 0-33 15,13 0 0-15,13-2-2 16,15-9 0-16,13-1-1 16,9 5 1-16,0 5-8 15,0-14 0-15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5:24.1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33 30 0,'-22'-21'15'0,"12"17"-7"0,10 4 15 16,3-5-23-16,10 5 1 16,18-3 0-16,17 3 0 15,5 0-1-15,19 0 0 16,7 0-4-16,3 8 1 15,2 1-7-15,-21 5 1 16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5:23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0 39 0,'-13'4'19'0,"13"22"-23"15,0-12 32-15,-3 15-26 0,-6 23 0 16,-1 14 1-1,-2 7 1-15,8-3-4 0,4 10 0 16,0-2 3-16,10 5 1 16,6-10-4-16,-10-10 1 15,6-8-9-15,4-8 1 16,9-10-6-16,-3-25 0 16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8:26.1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-1 16 0,'-6'3'8'0,"-13"13"0"0,13-13 4 16,-4 8-10-16,1 1 0 15,-1-5 1-15,4 3 0 16,0-6-4-16,3 6 1 15,3-8 2-15,6-2 0 16,3-9-1-16,4 2 0 16,-1-7 0-16,4 4 1 15,3 1-2-15,3-3 1 16,0 3-2-16,-1 4 1 16,-2 5-1-16,0 5 1 15,-4 6-1-15,1 6 0 0,-13 11 1 16,3 5 0-16,1 7 0 15,-14 2 1-15,1 3 0 16,-3 2 1-16,-13-14 0 16,-3 2 0-16,-6 0-1 15,0-2 1-15,-1-11-1 16,4-1 1-16,0-7-1 16,3-7 0-16,3-7 0 15,3-5 0-15,7-2 0 16,3 0 0-16,9-7-1 15,3 0 0-15,6 0 0 16,4 2 0-16,5 5-1 16,1 0 0-16,3 7 0 15,3 2 1-15,0 8-1 16,-3 1 0-16,0-8 0 0,0 8 1 16,-1 1 0-1,-2 0 1-15,0 0-1 0,-4 0 0 16,1-3-3-16,0-4 0 15,-1-5-6-15,1 0 0 16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5:23.4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4 37 0,'-16'-21'18'0,"-25"52"-23"0,32-20 29 0,-4 8-22 16,4 12 0-16,3 11 2 16,6 3 0-16,15 9-5 15,10-7 1-15,13-2 4 16,12-8 1-16,7-6-4 16,-1-5 0-16,-15-10-2 15,6-2 1-15,-3-4-7 16,0-13 1-16,-3-11-7 15,-7-7 0-15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5:23.2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4 42 0,'-3'-7'21'0,"6"17"-26"15,0-6 34-15,0-4-31 0,3 0 1 16,7 3-7-16,6-1 0 15,9 0 2-15,3-4 0 16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5:23.0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32 35 0,'38'-26'17'0,"50"19"-21"16,-69 7 27-16,6 2-22 16,13 3 1-16,3 4 0 15,9 8 0-15,13 9-3 16,3 14 1-16,-10 12 1 16,-8 2 0-16,-8 0-1 0,-11 7 1 15,-14-2-1 1,-27 0 1-16,-16 5-1 0,-13 4 1 15,-16-7 0-15,-6-14 0 16,-9-9 0-16,-7-10 0 16,4-4 0-16,6-17 0 15,9-7 0-15,13-5 0 16,12-13 0-16,17-11 0 16,8 1-1-16,13 0 1 15,19-1-1-15,16 8 0 16,6-5-1-16,13 14 1 0,5 8-1 15,-2 4 1 1,12 7-1-16,-6 14 1 0,0 3-1 16,-9 4 0-16,-13-2 1 15,-6-5 0-15,-7 5-2 16,-6-2 0-16,0-3-9 16,-3-9 0-16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5:22.5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61 42 0,'-10'-57'21'0,"26"52"-25"0,-7 5 33 16,7 0-32-16,2 0 1 15,4 0-8-15,6 0 1 16,6 0 4-16,0 2 0 0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5:22.4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46 27 0,'-3'-33'13'0,"47"18"-13"0,-25 13 13 15,9-3-13-15,10-4 0 0,-3 2 1 16,9-2 0-16,9-3-1 15,4 0 1-15,2 0 0 16,4 0 0-16,3 3 0 16,-9 7 0-16,-13 4-1 15,-3 5 1-15,-7 2 0 16,-12 8 0-16,-6 7 0 16,-7 16 1-16,-9 7 0 15,-9 7 1-15,-10 0-1 16,0 14 0-16,-3-4-1 15,-3 14 1-15,3-5-1 16,0-2 0-16,6-5 0 16,10-17 1-16,3-6-4 15,6-8 1-15,13-7-9 16,6-2 1-16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5:48.9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1 25 35 0,'-22'-30'17'0,"9"30"-17"0,13 2 25 0,-3 7-22 15,-3 1 0-15,-4 11 3 16,-2 7 0-16,-7 5-7 15,-3 19 1-15,-6 21 5 16,-4 16 0-16,4-2-2 16,3 17 1-16,3 6-2 15,16 1 1-15,6-12-1 16,16-17 0-16,15-9-1 16,3-9 1-16,20-15-1 15,-1-14 1-15,3-18-1 16,16-6 0-16,1-18-2 15,-8-18 1-15,4-15-1 16,-6-15 0-16,-16-13-1 16,-16 14 1-16,-18 5 0 15,-13 6 0-15,-19 13 1 0,-22 13 1 16,-9 10 1-16,-22 14 0 16,0 10 1-16,3 23 1 15,6 12-1-15,20-3 0 16,14 12-5-16,23-12 0 15,12-1-13-15,32-8 0 16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5:48.5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 20 31 0,'12'-21'15'0,"-15"19"-10"0,-6 2 16 16,0 2-18-16,-10 8 1 0,-3 1 2 16,-3-1 0-16,3 15-8 15,1-3 1-15,-1 3 4 16,6-6 1-16,7 2-2 15,6-7 0-15,6-9 0 16,9-5 0-16,13-9-2 16,6-8 0-16,1 3-1 15,-1-5 0-15,0-4-1 16,-9 4 1-16,-7 3-2 16,-12 9 1-16,-15 0 1 15,-10 11 0-15,-9 3 0 16,0 10 1-16,9 2-1 15,0 2 1-15,10-3-4 16,9-6 1-16,15 0-8 16,10-5 0-16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8:06.7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1 31 0,'41'-62'15'0,"12"-6"-15"0,-40 59 21 16,2-3-23-16,7 0 1 16,9 1 0-16,4 4 0 15,3 0 1-15,5 4 1 16,-8 3-2-16,18 3 1 15,0 4-8-15,10 7 1 16,3 2-1-16,-4 0 1 16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8:04.6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6 27 0,'15'-28'13'0,"7"23"-1"16,-15-4 14-16,-1 0-25 15,6 4 1-15,-2 5 0 16,-1 5 0-16,1 4-3 16,-4 15 0-16,-3 9 2 15,0 18 1-15,4 8-2 16,2 0 1-16,0 3-1 15,4-15 0-15,-4-5-7 16,1-2 1-16,-4-4-5 16,0-6 1-16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8:02.6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52 11 0,'-3'-14'5'0,"12"0"4"16,-3 7 5-16,4 7-13 15,8 0 0-15,4-3 1 16,9 1 1-16,1 0-4 16,5 2 1-16,7-7 1 15,6 4 1-15,-7 3-1 16,-5 3 0-16,-7 1-1 16,-9 3 0-16,-10 7 0 15,-5 5 1-15,-17 7 0 16,-15 2 1-16,-3 5 0 15,-9 5 1-15,-7-5-1 16,-6-3 1-16,-3-2-1 16,6-4 1-16,10-8-1 0,9 3 1 15,3-12-2-15,6 0 0 16,10-7 0-16,5-5 0 16,14 1-1-16,12-6 1 15,15 6-1-15,4-6 1 16,6 6-1-16,6 6 0 15,0 0-1-15,0 8 1 16,-3 4-1-16,-10 7 1 16,-8 2-1-16,-11 6 0 15,-11-8 0-15,-10 2 0 0,-6 1 0 16,-13 1 1-16,-9 1 0 16,-4-7 0-16,1-2 0 15,-6-6 0-15,-4-4 0 16,-2 0 0-16,2-4-5 15,3-3 0-15,4 0-4 16,9 0 1-1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8:25.5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8 13 0,'-3'-5'6'0,"9"8"0"15,-3-3 7-15,3 0-12 0,7 0 1 16,3 0 1-16,5 0 0 16,8 0-4-16,5-3 1 15,-3-1 1-15,1 1 1 16,2 1-1-16,1-1 0 15,-7 1-1-15,0-5 1 16,-6 7-2-16,-6 0 1 16,-7 7 0-16,-6 0 0 15,-6 5 1-15,-6 4 0 16,-4 8 1-16,1 11 0 16,-4 8 0-16,0-1 1 0,1 0-1 15,-1 8 1-15,10-15-2 16,-4 0 1-16,4-4-1 15,6-1 0-15,0-6-3 16,0-3 1-16,6-7-8 16,1-2 1-16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7:41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0 42 30 0,'-3'-26'15'0,"13"23"-14"0,-10 3 15 16,3 3-14-16,-3 6 0 16,0 5 1-16,-3 5 1 15,0 2-5-15,-1-2 0 16,1 0 3-16,0-3 0 15,0-1-1-15,3-4 1 16,0-6-1-16,0-5 1 16,6 2-1-16,-3-9 1 15,4-9-1-15,-4-3 0 16,-3 0 0-16,-3-2 0 0,-4-5-2 16,-5 0 1-1,-4 10 0-15,0 4 0 0,-6 9-1 16,-9 6 0-16,-7 11 0 15,-3 10 0-15,1 4 0 16,5 9 0-16,4 15 1 16,9 14 0-1,37 36 0 1,23-25 0-16,22-1 1 16,15-15 1-16,26-16 0 15,-1-12 0-15,13-10 0 16,-9-18 0-16,0-2-1 15,-10-6 0-15,-19-9-2 16,-12-4 1-16,-19-1-4 16,-15 3 0-16,-14 0-8 15,-12 5 1-15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8:12.8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-4 41 0,'15'-12'20'0,"-2"47"-28"16,-13-21 37-16,-9 12-30 15,-10 12 1-15,0 7 0 16,6-1 0-16,4-6 0 16,3 2 0-16,-1-5 0 15,14-4 0-15,12-8 0 16,6-9 1-16,12-11 0 15,10-3 0-15,7-12-1 16,-10-9 1-16,0-10-1 16,-16-11 1-16,-15-5-1 0,-20 5 0 15,-21 6-7-15,-13 10 0 16,-9-2-4-16,-13 7 1 16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8:12.5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3 83 18 0,'0'-3'9'0,"-13"-4"-8"0,4 7 10 15,-7 3-9-15,-6 4 1 16,3 4 2-16,-3 1 1 15,0 17-6-15,0-4 0 16,3 6 4-16,7-3 1 0,6 3-2 16,6 0 0-16,6-10-1 15,6-2 0-15,10-10-1 16,10-9 0-16,2-5 0 16,4-6 0-16,-3-11-2 15,-4-6 1-15,-3-12-2 16,-12 5 1-16,-13-3-1 15,-15 3 1-15,-10 2-1 16,-22 7 1-16,9 7 0 16,-6 2 1-16,0 6 1 15,4 1 0-15,5 10 0 16,17 0 0-16,11 7 0 16,17-2 0-16,6 4 0 15,19-4 0-15,12-5-1 16,16 0 1-16,6 0-1 15,-6 0 0-15,-3 0 0 0,-3 0 1 16,-13 5-1-16,-13 0 0 16,-18 2-1-16,-16 2 1 15,0 12-1-15,-9 12 1 16,-13 10 1-16,-13 13 0 16,-9 5 0-16,-3 10 1 15,9 14 0-15,1 5 1 16,-4-8-1-16,16-14 0 15,3-11-3-15,6-12 0 16,6-8-5-16,14-15 0 16,5-6-6-16,7-11 1 0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8:06.5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6 61 38 0,'3'-63'19'0,"-22"70"-26"0,6-10 34 16,-6 10-27-16,-9 3 0 16,-6 13 2-16,-17 6 1 15,20 1-3-15,-1 3 1 16,4 5 1-16,6 0 0 15,13-8 0-15,-4 3 0 16,19-2-1-16,16-3 1 0,7-2-1 16,18-2 0-16,9-1 0 15,7-1 1-15,-12 4-2 16,5 2 1-16,-2 2-2 16,-7 3 1-16,-10 0-2 15,-5 3 1-15,-10-6-1 16,-10 8 1-16,-12-5 0 15,-12-5 0-15,-4 1 0 16,-6-3 1-16,-12-8 0 16,-14-1 1-16,-8-1-1 15,-7-6 1-15,-9-8-6 16,12-11 1-16,0-1-7 16,-3-6 0-16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8:06.1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1 41 0,'3'-19'20'0,"88"26"-28"16,-60-5 40-16,13 3-33 16,19-12 0-16,9 2-11 15,3 3 1-15,-3-3 6 16,-10-2 1-16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8:06.0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46 37 0,'-9'-14'18'0,"30"-4"-21"0,-8 16 28 15,9-5-26-15,9 3 1 16,7 4 0-16,0 2 0 15,18 0 0-15,-3 7 0 0,1-4-8 16,-1 1 1-16,-6 3-2 16,-13 5 0-16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8:05.5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40 34 0,'-28'7'17'0,"-10"26"-23"15,28-29 29-15,-5 6-22 16,-1 13 0-16,0 5 1 16,1 5 1-16,8 12-4 0,11 6 1 15,5-11 2 1,7-5 0-16,18-4-1 0,7-8 1 15,6-11-1-15,3-12 1 16,-2-16-1-16,-4-13 0 16,-10-3-1-16,-9-13 1 15,-25 3-1-15,-15 0 0 16,-17-1 0-16,-18 4 0 16,3 1-1-16,0 3 1 15,3 9-4-15,6 12 0 16,7 5-7-16,15 4 0 15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8:05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20 31 0,'-13'-21'15'0,"32"7"-13"15,-7 4 24-15,13-4-24 16,10-5 0-16,9 5 0 16,6 0 0-16,13 5-3 15,-4 2 0-15,1 7 2 16,-10 11 0-16,-6 1-1 16,-3 9 1-16,-16 12-1 0,-19 7 0 15,-6 7 0-15,-15 12 0 16,-20-7 0-16,-3-8 0 15,-9-4 0-15,-12-7 0 16,-1-9 0-16,4-10 0 16,9-9 0-16,6-5 1 15,13-10-1-15,9-9 1 16,16 0-1-16,15-11 1 16,13 4-2-16,10 7 1 15,-4 5 0-15,10 5 0 16,3 6-1-16,0 3 1 15,0 7 0-15,-3 3 0 0,2 4-1 16,1-2 0-16,0-1-5 16,-6-3 0-16,-7-6-4 15,-2 3 0-15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8:04.7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8 45 0,'32'-31'22'0,"62"29"-29"0,-50-5 42 16,25 4-35-16,16-9 0 16,3 12-4-16,9-4 0 15,3-1-1-15,1-2 1 16,-16 7-8-16,-20 2 1 16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8:04.1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7 41 0,'-18'-9'20'0,"61"33"-26"16,-24-22 37-16,9 8-31 15,9-5 0-15,10-3-2 16,9-2 0-16,6 0-8 16,7 8 1-16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8:12.1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29 35 0,'10'-19'17'0,"2"8"-20"15,-12 11 31-15,0 0-26 16,0 7 1-16,-6 2 0 0,0 5 0 15,-7 22-5-15,-2 1 1 16,-7 8 3-16,0 4 0 16,3-4-1-16,7-3 0 15,6 10 0-15,6-5 1 16,12-9 0-16,10-3 0 16,0-11 0-16,0-6 1 15,-7-4-1-15,4-11 0 16,9-8 0-16,0-11 0 15,3-1-1-15,-3-9 0 16,-3-9-1-16,-6-7 1 16,-6-19-1-16,-4 9 0 0,-12 0-1 15,-16 7 1-15,-3 3-1 16,-6 9 1-16,-9 0-1 16,-4 7 0-16,1 12-3 15,2 9 1-15,7 10-11 16,15 5 1-16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8:04.0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0 30 0,'10'-24'15'0,"24"15"-12"0,-18 6 21 16,6 1-24-16,3 2 0 15,0 0 0-15,13 0 0 16,3-2 0-16,-4 2 0 16,7 0-4-16,-3 0 0 15,-6 2-5-15,-7 5 1 16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8:03.7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 0 35 0,'-25'16'17'0,"-9"19"-21"16,18-23 27-16,-3 7-24 15,7 7 1-15,-4 14 0 0,1-5 1 16,2 7-1-16,7 3 1 16,6-3-1-16,9-6 1 15,16-6 0-15,6-1 0 16,7-13 0-16,9-2 1 15,6-2-2-15,3-10 1 16,-12-14 0-16,-3-13 0 16,-7-11-1-16,-12-13 0 15,-6-3-1-15,-19 0 1 16,-22 3-1-16,-19 4 1 16,-16 15-1-16,1 4 0 0,-4 10 1 15,13-1 0-15,10 5-4 16,12 10 1-16,15 4-6 15,10 5 0-15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8:03.3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21 17 0,'-7'-22'8'0,"20"20"-4"16,-7 2 13-16,-3 0-15 16,0 7 1-16,-6 0 1 15,-3 3 0-15,0-1-5 16,-1 10 1-16,1 7 2 15,-3 2 1-15,-1 14-1 16,1 12 0-16,0-5-1 16,2-2 0-16,4-2-1 0,6 0 1 15,0-10-1 1,10-9 1-16,6-1 0 0,12-6 0 16,0-2-1-16,7-13 0 15,9-6-3-15,3-5 1 16,0-14-2-16,-3 0 0 15,-10-14-1-15,-5 4 1 16,-11-4 0-16,-11 2 1 16,-10 7 3-16,-16 10 0 15,-15 1 2-15,-7 13 1 16,-5 16 0-16,-7 5 1 0,0 12 0 16,9 6 0-1,10-4-1-15,9 0 1 0,6 4-2 16,13-1 1-16,15-8-6 15,10-2 0-15,10-7-6 16,11-8 0-16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8:02.8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59 22 0,'-28'-14'11'0,"41"21"-12"16,-4-7 15-16,13 7-12 0,3-5 0 15,22-2 4-15,7-2 0 16,21-5-7-16,16-2 0 16,13 2 5-16,0 0 0 15,12-2-2-15,-9 2 1 16,-16 0-6-16,-3 5 1 15,-13-3-6-15,-15 5 1 16,-19 3-2-16,-16 6 0 16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7:47.4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5 196 28 0,'9'-16'14'0,"4"2"-17"0,-13 14 16 15,3-10-12-15,-3 1 0 16,6-5 3-16,-3-3 0 15,-3-6-5-15,0 6 1 16,-3 3 2-16,-3 0 0 16,-7 0 0-16,-6 0 1 15,-6 5-2-15,-3-1 0 16,-3 10 0-16,-3 3 0 16,3 4 1-16,2 7 0 0,1 5-1 15,10 9 0-15,2 9 0 16,4 3 1-16,8-2-1 15,4-3 0 1,32-9 0 0,2-12 0-16,3-7 0 15,-2-14 1-15,-1 0-1 16,-6-12 0-16,-6-2-1 16,-6 5 1-16,-4 2-2 15,-2 4 1-15,-1 3-1 16,-6 10 1-16,-3 11 0 15,0 12 0-15,-3 11 1 16,0 1 0-16,3 9 1 16,3-7 0-16,0 7 0 15,0 0 0-15,0-2-7 16,0-1 1-16,4-1-8 0,5-20 0 16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7:46.9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9 35 0,'28'-12'17'0,"0"10"-18"0,-21 4 26 0,-1 8-24 15,-6 4 0-15,-3 10 1 16,-4 13 0-16,-2 8-3 15,-3 2 1-15,-1 3 1 16,1-6 0-16,3 4 0 16,2-6 1-16,1-9-2 15,3 0 0-15,3-9-3 16,6-3 1-16,4-9-9 16,8-12 1-16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7:46.3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40 30 0,'-6'-19'15'0,"31"22"-19"0,-19-3 25 16,0 0-22-16,1 2 1 15,-1-2-1-15,0 5 1 16,0-5 1-16,-6 0 0 0,7 0 0 16,2-7 0-16,7 2 0 15,9-5 0-15,0 6 0 16,6 1 0-16,1-1-2 15,2 11 1-15,-8 0-1 16,5 14 0-16,-12 0-1 16,-3 10 1-16,-7 7 0 15,0-3 1-15,-9 5 1 16,-9 5 0-16,-13 2 0 16,-3 0 0-16,-19 12 1 15,9-12 0-15,-6-5-1 16,-3-9 1-16,4-11-1 15,2-11 1-15,7-8-2 16,5-10 1-16,14-10-1 16,12-9 1-16,16-2-1 0,6 0 1 15,12 4-1-15,10-4 0 16,6 9-1-16,1 10 1 16,-11 13 0-16,1 6 0 15,3 6 0-15,-12 13 1 16,-1-1-4-16,-9-5 0 15,6 8-6-15,-6-10 0 16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7:45.8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49 26 0,'-3'-18'13'0,"16"-8"-10"15,-7 21 14-15,0 5-15 16,0 2 0-16,3 13 2 16,-3 6 0-16,0 14-5 15,-3 3 0-15,0-1 3 16,-3 13 1-16,0 4-2 16,0 5 1-16,0 4-1 15,0-9 0-15,0-4 0 16,-3-15 0-16,3-4-1 15,0-10 0-15,7-10-6 16,-4-8 0-16,6-13-4 16,0-15 0-16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7:43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-3 34 0,'-3'0'17'0,"-3"12"-26"0,3-10 29 0,0 8-19 16,-3-1 1-16,-7 10 0 15,1 5 1-15,2-1-4 16,1 1 0-16,6 6 2 16,3 8 1-16,6-8-1 15,10 1 0-15,-1-3-1 16,1-12 1-16,3-4 0 15,-1-5 0-15,11-4 0 16,-4-10 0-16,0-8-1 16,0-8 1-16,-10 9-1 15,-5-5 1-15,-10 0-2 16,-10 3 1-16,-5 4 0 16,-10 10 0-16,-7 4 0 15,-5 3 1-15,-1 14-1 16,7 2 1-16,9 5-5 0,10-1 1 15,18 15-7-15,9-14 0 16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7:43.2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96 21 0,'-6'-2'10'0,"0"-1"-3"0,6 3 11 16,0 0-17-16,0 0 1 15,0 0 1-15,3-7 1 16,-3 3-5-16,3-1 1 16,3-4 2-16,3-3 1 15,7 3-2-15,-4-3 0 16,7-2-1-16,3 5 1 16,0 2-2-16,-3 4 1 15,-1 6 0-15,1 1 0 16,3 13-1-16,-7 6 1 15,1 7 0-15,-10 5 0 0,-6 1 0 16,-3 1 0-16,-9 5 0 16,-7 2 0-16,-6-9 0 15,-9 10 0-15,-1-5 0 16,1-10 1-16,3-9 0 16,3-7 1-16,3-7-1 15,9-16 0-15,7-3 0 16,3-4 0-16,9-12-1 15,9 2 1-15,10 0-2 16,6 7 1-16,3-2-1 16,-3 17 1-16,-3-8-1 15,-6 7 0-15,-6 10 0 16,-4 7 1-16,-6 6-1 16,-3-1 1-16,0 9 0 15,3 2 0-15,3 0-1 16,1-12 1-16,2-2-4 0,0 0 0 15,4-9-5-15,6-10 0 16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8:11.7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3 156 29 0,'19'-16'14'0,"18"-12"-8"16,-30 18 21-16,-1-6-25 15,-6-1 0-15,3-2 0 16,-3 3 0-16,0 2-3 16,-3 2 0-16,-19 7 2 15,-10 1 0-15,10 8-1 16,-9 3 1-16,0 10 0 16,-1 4 0-16,7 10 0 15,6-1 0-15,7 1 0 16,5 0 1-16,10-8 0 15,7-2 1-15,2-2-1 0,4-7 0 16,6-10 0-16,3-4 0 16,0-10 0-16,1-7 0 15,-4-2-2-15,-7 2 0 16,-2 5-2-16,-4 2 1 16,1 12 1-16,-4 10 0 15,0 9 0-15,-3 7 0 16,-6 7 1-16,3 0 0 15,-3 4 1-15,3 6 0 16,0-1-1-16,3-2 1 16,-6-2-1-16,6-7 1 0,-3-3-2 15,-3-9 0-15,0-3-4 16,3-11 1-16,0-5-3 16,3-5 0-16,-3-7-5 15,3-4 0-15,4-8-3 16,5 1 0-16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7:40.3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87 24 0,'-16'0'12'0,"10"0"-3"16,12-5 14-16,4 1-21 0,12-3 1 15,6 7 1-15,-3-7 0 16,19-1-6-16,12-3 1 16,-2-3 3-16,8 2 1 15,14-2-3-15,-7 9 1 16,6 3-1-16,6 11 0 15,-9 5 0-15,-6 0 0 16,3 12-1-16,-12 9 1 16,-10 15 0-16,-13 6 0 15,-12 8-1-15,-19-3 1 16,-15-5 0-16,-7 10 0 0,-25-5 0 16,-3 0 1-16,-16-2-1 15,-12 2 1-15,6-9 0 16,6-10 0-16,7-9-4 15,12-7 1-15,22-7-8 16,16-19 0-16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7:39.0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07 68 27 0,'-29'-17'13'0,"7"1"-13"0,19 13 14 16,-6-4-14-16,-7 2 0 16,-12 1 3-16,-4-3 1 15,1 2-4-15,-10 3 0 16,-6 2 2-16,-3 0 0 15,0 4 0-15,-4 1 1 0,-2 2-2 16,-7-2 1-16,0 4-1 16,3-4 1-1,1 0-1-15,-7 6 1 0,9 4-1 16,-6-1 0-16,4 0 0 16,-4-7 0-16,13 14-1 15,2-2 1-15,1 7-1 16,3 4 1-16,0 8-1 15,0 4 1-15,0 6-1 16,7-1 0-16,-1 2 0 16,0-4 1-16,4 2-1 15,-4 0 1-15,4 0-1 16,2 5 0-16,4 7 1 16,3 7 0-16,6-5-1 15,3 0 0-15,4 0 0 16,-1 8 1-16,13 1-1 15,6 8 1-15,10 0-1 0,0-3 1 16,6-12-1-16,0-8 1 16,6-4 0-16,7 4 1 15,9-4 0-15,6-6 0 16,3 5-1-16,7-3 0 16,3-7 0-16,6-3 1 15,9-1-2-15,4-10 0 16,9 2 0-16,0-14 1 15,3-5-1-15,10-6 1 16,-3-3-1-16,9-3 1 16,-10-11-1-16,1-9 1 0,2 1-1 15,-12-3 1-15,4-11 0 16,-11-8 0-16,4 4-1 16,-3-17 1-16,6-4-1 15,-9-10 1-15,-7-11-1 16,-3 9 0-16,-6-5-1 15,-6-2 1-15,-13-5-1 16,-9 1 1-16,-16-4-1 16,-6 15 0-16,-20 0 0 15,-14 0 1-15,-11-7-1 16,-11-7 1-16,-17 5-1 16,-6-1 1-16,-15 20-1 15,-4 4 1-15,-19 3 0 16,-2 11 0-16,-10 7-1 15,3 10 1-15,3 11-3 0,3 13 1 16,13 8-5-16,16 8 0 16,18 12-6-16,4 11 1 15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7:34.2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 31 0,'10'-10'15'0,"15"15"-13"0,-13-5 20 16,4 7-20-16,3 0 0 15,12 10 1-15,4 8 1 16,-4 11-5-16,4 15 0 16,-7 1 2-16,-3 9 1 15,-3 10-2-15,0 2 1 0,0-5-5 16,4 0 1-16,-1-9-7 16,0-15 0-16,0-9-1 15,-3-20 1-15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17:32.8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0 324 30 0,'-16'-29'15'0,"-15"22"-15"0,24 5 16 0,-2 2-16 15,-4 0 0-15,-2 7 2 16,-4-2 0-16,-3 4-1 16,-3 8 0-16,0 6 1 15,-4 8 0-15,-5 7 0 16,-10 6 0-16,6 6-1 16,0 14 1-16,7 6-2 15,6 6 1-15,9-10-1 16,4 11 0-16,5-8 0 15,4 9 0-15,10-1 0 16,5 11 0-16,4-13 0 16,6-4 0-16,6-5 0 15,0-5 0-15,10-2 0 16,9-3 1-16,10-11-1 16,9 2 1-16,12-7-1 15,7-11 1-15,12-6 0 16,0 1 0-16,7-3-1 15,3-2 1-15,0 2-1 16,-1-9 0-16,1-5 0 0,3-2 1 16,-3-8-1-16,3-6 1 15,-4-8-1-15,-5-6 0 16,6-15 0-16,-7-7 1 16,1-9-1-16,-13-17 1 15,-7-4 0-15,-5-5 1 16,-17-10 0-16,-12 5 0 15,-9 5-1-15,-13-7 1 16,-9 5-1-16,-13-6 0 0,-6 4-2 16,-4 1 1-16,-5 8-1 15,-10-1 0-15,-9 3 0 16,-13-7 0-16,-4 7 0 16,-14 5 1-16,-11 2 0 15,-8 9 0-15,-13 10 0 16,-16 7 1-16,0 9-1 15,-19 3 1-15,4 4-1 16,-7 13 1-16,-13 4-1 16,7 0 0-16,-6 7-1 15,-7 9 1-15,3 12-1 16,4 19 1-16,9 10-1 16,6 11 0-16,13 3-5 15,12 11 1-15,26 0-7 16,28 6 0-16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20:28.9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8 591 39 0,'-9'-9'19'0,"21"23"-24"0,-2-12 32 15,6 3-28-15,9-5 1 16,16 2-2-16,0 1 1 16,9 4 1-16,10-5 0 15,4-2-1-15,5 0 0 0,1-5 0 16,2-9 1-16,-9-2 0 16,-3-5 1-16,0-8-1 15,0-8 0-15,-9-12 0 16,-7 4 1-16,-12-4-1 15,-13 4 0-15,-16 7-1 16,-19-1 1-16,0 1-1 16,-15-2 1-16,-20 7 0 15,-6 0 0-15,-15 8 0 16,-4 1 0-16,-3 5-1 16,-13 5 1-16,1 10 0 15,-1 8 0-15,4 13 0 16,15 8 1-16,13 6-1 15,3 14 1-15,16 16-1 16,13 9 1-16,15 5 0 16,23 0 0-16,21 0-3 15,7-9 1-15,16 5-4 16,9-10 0-16,0-5-5 0,7-16 1 16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20:27.5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 483 23 0,'0'26'11'0,"22"-5"-13"16,-10-16 21-16,7-5-18 16,3 2 0-16,13 0 1 15,9-2 0-15,3 0-3 16,6 0 1-16,7-2 1 16,-3-10 1-16,-1-2-1 15,-6-5 0-15,-2-7 0 16,-8-11 0-16,1-13 0 15,-9 1 0-15,-17-1-1 16,-8 3 0-16,-14 7 0 16,-2-3 0-16,-13 6-1 0,-9-3 0 15,-13 11 0-15,-4 11 0 16,-5 3 1-16,-13 6 0 16,6 9 0-16,-6 7 1 15,-6-2-1-15,0 9 0 16,12 9 1-16,7 1 1 15,9 4-1-15,6 5 1 16,16 7-2-16,9-4 1 16,13 1 1-16,19 1 0 0,16 0-1 15,9 0 0-15,9 4-2 16,16-14 1-16,-6-2-9 16,16-2 1-16,-10-1-1 15,-6-4 0-15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20:26.2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482 17 0,'6'-2'8'0,"-12"11"-4"0,6-2 8 15,0 0-12-15,3 3 0 16,3-6 2-16,7 3 0 0,6-2-1 15,-1-5 0-15,17 5 1 16,18 0 1-16,4-10-1 16,2 0 1-16,4-9-2 15,-3-2 1-15,-7-3-1 16,-6-7 0-16,-6-5-1 16,-10-9 1-16,-12-4-1 15,-6 4 0-15,-7-7 1 16,-3 9 0-16,-9 0-1 15,-10 1 1-15,-12-6-1 16,-13 10 1-16,-6 8 0 16,-16 6 0-16,-3 5-1 15,-3 11 1-15,-3 3-1 16,0 12 1-16,12 0-1 16,7 9 1-16,6 10-1 15,16 4 1-15,12 2-1 16,16 8 1-16,18 0-2 15,20 2 0-15,9 5-8 16,19-1 1-16,15-1-2 0,-3-3 1 16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20:25.5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1 27 29 0,'-66'-14'14'0,"16"0"-19"16,37 14 25-16,-9 0-21 15,-9 7 1-15,-6 0 0 16,-1 12 0-16,-9 5 0 15,-13-6 0-15,13 6 1 16,-6-5 0-16,6 14 1 16,3 9 0-16,7-11 0 15,8 16 0-15,14 4 0 16,9-6 0-16,12-7-1 16,9-1 0-16,23-8-1 15,9-8 1-15,13-9-1 0,15-8 1 16,-6-6-1-1,6-8 1-15,3-11 0 0,-9-12 0 16,-9 5 1-16,-10-2 0 16,-9-3-1-16,-19 2 1 15,-13-4 0-15,-12 14 0 16,-19-5-2-16,-16-2 1 16,-6-8-4-16,-15 3 1 15,-7 3-4-15,0-1 0 0,-3-4-5 16,-6 0 0-1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20:24.9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0 11 9 0,'13'5'4'0,"-20"-14"8"16,7 6-3-16,-6 6-7 15,-3-6 0-15,-7 1 1 16,-6 2 0-16,-13 2-4 16,7-2 0-16,-35 10 3 15,-12 4 1-15,-1 2-1 16,7 6 1-16,6 4 0 16,7-5 0-16,9 5 0 15,9 4 0-15,13 8-1 0,15-3 1 16,17 12-2-16,8-2 1 15,20 0-1-15,9-10 0 16,13-6-1-16,12-6 1 16,6-6-1-16,7-13 1 15,3-6-1-15,-7-17 0 16,-9-4 0-16,-12-8 1 16,-10-7-1-16,-19 3 1 0,-18-10-1 15,-17 5 1-15,-18 5-1 16,-16-3 0-16,-15 10 0 15,-10 7 1-15,-3 9-3 16,9 2 1-16,3 10-7 16,17 3 1-16,18 4-3 15,22 5 1-15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20:24.2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8 152 20 0,'-28'-28'10'0,"2"9"-5"0,20 12 10 16,-6 3-15-16,-4 1 0 16,-9 6-1-16,-7 6 1 15,-8 5 0-15,-8 7 0 16,-8 5-1-16,-7 7 1 15,-9-5 1-15,3 5 1 16,-1 4-1-16,17 1 1 16,12-3-1-16,13-2 1 15,15 2 0-15,16-4 1 16,16-3-2-16,10-12 1 16,15-4-1-16,6 0 0 0,6-17 0 15,17-4 0-15,2 2-1 16,-9-3 1-16,6-11-1 15,1 3 1-15,-11-11-1 16,-14 8 1-16,-4-5-1 16,-13-4 1-16,-9-12-1 15,-19-1 0-15,-22-4 0 16,-3-4 0-16,-15 4-1 16,-11 2 1-16,-2 8-1 15,3 8 1-15,6 13-4 16,7 11 0-16,9 10-5 15,12 9 0-15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8:11.2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4 133 30 0,'18'-21'15'0,"11"-5"-9"0,-23 17 21 16,3-6-24-16,-2 1 1 16,-4 0 0-16,-3 0 0 15,-6 5-6-15,-7 2 0 16,-9 2 4-16,-3 5 0 0,-6 5-2 15,-4 2 1-15,-3 2-1 16,4 5 1-16,9 3-1 16,6-1 1-16,-3 8 0 15,15 4 1-15,11 3-1 16,14-1 1-16,4 1-1 16,7 0 1-16,5 4-1 15,7-4 1-15,0 4-2 16,-3-4 1-16,-13-8-1 15,-13 5 0-15,-2-4 0 16,-20 0 1-16,-2-1-1 16,-13-4 0-16,3-5 0 15,-16-4 1-15,0-10 0 16,4-8 0-16,5-3-1 16,7 1 1-16,10-6 0 15,9-5 0-15,9-3-1 0,7-4 1 16,2-10-1-1,4 0 0-15,3-2 0 0,6 7 1 16,-6-2-2-16,-3 4 0 16,-6 3-2-16,-4 4 0 15,1 6-2-15,-10 3 0 16,0 6-5-16,0 4 0 16,0 5-4-16,6 5 1 15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20:17.1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2 46 13 0,'-4'-10'6'0,"-11"-8"1"15,2 13 3-15,-9 0-7 16,-9-2 0-16,-7 7 2 16,-12 7 0-16,-7 0-6 15,-3 10 0-15,-5-1 5 16,-5 8 1-16,8 11-3 16,8-7 1-16,4 12-1 15,15 5 0-15,13 4 0 16,16 5 0-16,22 8-1 15,15-15 0-15,16 0 0 16,19-7 0-16,7-10 0 0,14-11 0 16,-2-7 0-16,0-7 0 15,3-15-1-15,-6-16 0 16,-7-14 0-16,-9-12 0 16,-25-2-1-16,-9-4 1 15,-26-1-1-15,-22 0 1 16,-22-2-1-16,-21 7 1 15,-26 0-4-15,0 21 1 16,-3 14-6-16,6 12 0 16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20:16.4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1 42 20 0,'-22'-28'10'0,"-32"14"-10"16,36 12 13-16,-8 4-13 16,-24 5 0-16,-3 0 3 15,-10 7 1-15,-12 3-4 16,-1 9 1-16,1 9 1 15,6-7 0-15,6 10 0 16,19 2 1-16,19 3-1 0,18-1 0 16,14 3-1-16,24 0 0 15,22-12 0-15,20-3 1 16,8-11-1-16,14-10 1 16,2-11-1-16,-6-14 0 15,0-6 0-15,-9-8 0 16,-16-8-1-16,-19-4 1 15,-19 9-1-15,-28-7 1 16,-15-5-1-16,-26-2 0 16,-19 7 0-16,-12 7 0 0,0 2-1 15,3 17 0-15,12 9-5 16,16 10 1-16,13 7-5 16,22 4 1-16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20:15.7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3-1 19 0,'-12'2'9'0,"-26"-2"-6"0,28 2 10 16,-12 1-12-16,0-1 0 16,-6 5 0-16,-13 3 1 15,-6 6-3-15,-3 5 1 16,0 10 1-16,-7-10 1 16,-3 5-1-16,7 2 0 15,3 5 0-15,9 5 1 16,6 9 0-16,16 5 0 15,10 7 0-15,15-12 0 16,23-7-1-16,15-7 1 0,18-12-1 16,7-6 1-16,19-11-1 15,-3-23 0-15,3-11 0 16,7-8 0-16,-7-7 0 16,-13 1 0-16,-3-6-1 15,-18-2 1-15,-23 7-1 16,-15-4 0-16,-19 4-1 15,-29 7 1-15,-12 10-1 16,-22 9 1-16,0 12-5 16,0 7 0-16,13 7-5 15,12 12 1-15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20:29.6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7 76 37 0,'-7'-54'18'0,"-43"33"-24"0,34 19 33 15,-6 2-28-15,-12 7 1 16,-13 0-1-16,0 7 1 15,-13 5-1-15,-12 4 1 16,3 12 0-16,-13 13 0 16,4 8 0-16,12 8 1 15,3-8-1-15,16 8 0 16,9-6 1-16,16 6 0 0,19-10 0 16,6 3 0-1,101-17-1 1,3-5 1-16,6-28 0 15,12-9 0-15,-9-10-1 16,7-16 1-16,-13-10 0 16,-13 5 0-16,-9-12 0 15,-19 5 1-15,-19-19-1 16,-15 1 1-16,-26 1-2 16,-21 5 1-16,-23 5-3 15,-21-9 0-15,-26 16-7 16,-9 9 1-16,-10 12-3 15,1 3 0-15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20:28.2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2 76 28 0,'15'-42'14'0,"-27"16"-17"0,6 26 26 0,-7-7-24 16,-9 5 1-16,-9 2-1 15,-10 0 1-15,-6 2 0 16,-13 5 0-16,-6 5 1 15,-6 11 1-15,-3 8 0 16,3 16 0-16,0 11 0 16,6 6 0-16,16-10 0 15,9 2 0-15,19 1-2 16,13-6 1-16,18 1-1 16,13-14 1-16,19-3-1 15,15 3 1-15,26-24-1 16,2-7 1-16,14-14 0 15,-4-5 0-15,3-7-1 16,3-7 1-16,-21-4 0 16,-13 1 0-16,-19-3 0 15,-16-1 0-15,-19 5 0 0,-21-3 0 16,-10 0-1-16,-9-1 1 16,-13-1-3-16,-6 2 1 15,0 12-3-15,6 1 0 16,7-1-7-16,12 0 1 15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20:26.8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8 30 27 0,'7'-24'13'0,"-33"15"-17"16,14 11 25-16,-4 5-21 15,-6 0 0-15,-9 0 0 16,-13 5 0-16,-3 0-1 0,-10 4 1 15,-9 8 2-15,-9-1 1 16,9 13-1-16,-6 11 1 16,3 4 0-16,13 6 0 15,12-8 0-15,12-2 0 16,13 7-2-16,16-4 0 16,19-8-1-16,9-6 1 15,19-11-1-15,12-3 1 16,4-8-1-16,9-7 0 15,3-14 0-15,-3-10 1 0,4 3-1 16,-4-12 0-16,-10-9 0 16,-5-3 1-16,-11-6-1 15,-8 1 1-15,-10-4-1 16,-15 14 1-16,-10 3-2 16,-16 4 1-16,-12 0 0 15,-7 9 0-15,4 6-4 16,-1 4 1-16,4 0-7 15,9-3 1-15,13 1-2 16,18-5 1-16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20:08.3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 39 0,'6'-7'19'0,"26"7"-29"0,-13-2 39 16,12-2-28-16,13 1 1 16,3 3-1-16,16 0 1 15,2 0-4-15,-2 0 0 0,3 0-5 16,-3 0 0-16,-10 3-3 15,-12-3 0 1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20:08.1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7 22 0,'18'-26'11'0,"-18"24"-9"16,0 4 11-16,0 5-11 15,0 2 1-15,-3 12 3 16,0 12 0-16,0 3-8 15,3 4 1-15,3 2 4 16,3-2 1-16,0-5-3 16,-3-2 0-16,0 0-8 15,0-7 1-15,-3-5-3 16,-3 0 0-16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20:07.7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2 21 0,'0'-3'10'0,"22"-6"-4"15,-12 9 10-15,8 0-16 16,1-3 1-16,3 3 0 16,0 0 0-16,3 0-2 15,4-2 1-15,2 2-7 16,-9-5 1-16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20:03.2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0 26 0,'-6'-14'13'0,"16"7"-9"0,-4 5 13 16,3-5-17-16,4 0 0 15,6-3 0-15,9 3 0 16,0 0 0-16,1 3 0 15,5 1 0-15,1 3 0 16,-4 3 0-16,-3 1 0 16,-9 6-1-16,-6 4 1 15,-10 5 0-15,-6 2 0 16,-10 5 1-16,-2 2 1 16,-4-5 0-16,-3 1 0 15,-3 1 0-15,-4-1 1 0,1-8-1 16,3 1 0-16,6-3-1 15,3-7 0-15,7 0-1 16,6-5 1-16,6-2-1 16,9-2 0-16,7-3-1 15,0 3 1-15,9 2-1 16,1 0 0-16,5 0-1 16,1 0 1-16,-4 2 0 15,-2 8 0-15,-11 1 0 16,-5 8 1-16,-7-5 0 15,-9-4 1-15,-6 8 0 16,-7-8 0-16,-6 4 1 16,3 0 0-16,-6 0-1 15,-3 0 1-15,-4-2-1 16,1 0 1-16,-1-3-2 16,4-2 0-16,6-5-4 0,3-2 0 15,4-2-6-15,5-5 0 16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12:23.7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32 44 0,'-15'-28'22'0,"21"23"-27"0,-6 5 38 15,6 2-29-15,-3 10 0 0,7 12 2 16,-4 18 0-16,-6 15-8 16,3 20 1-16,-3 32 5 15,0 6 0-15,3 3-3 16,4-5 1-16,5 0-1 15,-2-4 0-15,-1-13-2 16,-3-20 1-16,-2-8-2 16,-4-23 0-16,0-7-4 15,-4-12 0-15,4-15-6 16,0-20 1-16,0-10-4 16,4-23 1-1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8:10.6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-4 28 0,'3'-4'14'0,"-3"8"-11"0,0-4 23 16,-3 7-24-16,-3 3 0 15,-4 11 1-15,1 7 0 16,-4 5-4-16,-3 4 1 16,0 3 2-16,1 7 1 15,2-7-1-15,7 2 0 16,-1-4-1-16,14-8 1 0,2-1-1 15,4-6 1 1,3-7-1-16,3-6 1 0,6-5-1 16,3-12 1-1,10-17-1 1,-3-4 0-16,-10-10 0 16,-9 3 0-16,-10-9-2 15,-12-1 0-15,-10 7 0 16,-9 3 0-16,-4 5-1 15,7 4 0-15,-3 7-2 16,3 5 1-16,3 5-2 16,13 4 0-16,6 0-7 15,6 5 1-15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20:08.8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0 29 0,'-3'-7'14'0,"0"14"-10"15,3-5 25-15,0 6-28 0,-3 15 1 16,0-4 1-16,-4 2 0 15,-2 10-4-15,-1 2 0 16,-2-1 2-16,3 1 1 16,2 0-1-16,7 7 0 15,7 3-1-15,2-13 1 16,7-9-1-16,6 3 1 16,-1-5 0-16,1-8 0 15,13-6-1-15,2-7 1 16,-2-10-2-16,-1-4 1 15,-2-6-1-15,-7 4 1 0,-10-1-2 16,-5 0 1-16,-10 5 0 16,-10 0 0-16,-15 7 1 15,0 7 0-15,-6 0 0 16,-3 11 0-16,-4 4 0 16,3 8 0-16,1 1-2 15,9 1 1-15,6 11-10 16,13-3 1-16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20:07.9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7 37 0,'-3'0'18'0,"19"5"-24"0,-7-5 32 15,10-5-26-15,0 3 0 16,6 0 0-16,9 0 1 16,13 2-4-16,0-2 0 15,0-2-6-15,-3-1 0 16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20:04.3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2 133 18 0,'32'-35'9'0,"-17"11"-9"0,-8 12 10 16,-4 5-5-16,-3-4 0 15,-3-4 3-15,-4 4 0 16,-2 4-11-16,-4 2 1 16,-6 0 7-16,-9 5 0 15,-3 2-2-15,9 1 0 16,-10 4-1-16,7 5 0 16,3 2 0-16,6 2 0 15,7-2-1-15,6 10 1 16,6-7-1-16,10 8 0 15,9-8-1-15,6-3 1 16,0 3-1-16,7-1 0 0,-1 5 0 16,-12 5 0-16,0-2 0 15,-9-1 0-15,-10-4 0 16,-9 5 0-16,-1-3 0 16,-11 0 0-16,-1-2 0 15,-6-5 1-15,-4-4-1 16,4-10 0-16,3-7 0 15,6-1 1-15,7-8-1 16,6-12 0-16,9 2 0 16,13-5 0-16,3 3-1 15,3-5 0-15,-6-5-3 16,3 3 1-16,-9 11-9 16,-7 1 1-16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20:03.8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28 0,'4'3'14'0,"2"20"-10"0,-6-16 19 0,3 7-21 15,-3 3 0-15,0 2 1 16,-3 11 0-16,0-4-4 16,0 4 0-16,-1 3 3 15,1 5 0-15,0-3-1 16,3-7 0-16,3-9-2 16,4-2 1-16,2-6-7 15,0 1 1-15,6-9-4 16,-3-6 0-16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20:03.5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02 31 0,'-22'0'15'0,"34"5"-11"15,-2-5 23-15,12-5-26 16,0-4 1-16,25 2 1 16,9-5 0-16,4 0-4 15,12 1 1-15,0-3 1 16,-3 7 1-16,-3-5-3 15,-3 3 0-15,-13 4-4 16,-12 0 0-16,-13 5-6 16,-13 3 0-16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21:00.4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31 49 0,'-7'-12'24'0,"23"21"-27"0,-10-11 41 0,13-7-37 16,16 4 0-16,2-2 1 16,10 2 0-16,7 5-4 15,-4 5 1-15,-3 4 1 16,-9 8 0-16,-16 2-1 16,-10 6 1-16,-18-3-1 15,-16 3 0-15,-6 1 1 16,-13-4 1-16,-6-1 1 15,3-5 0-15,3-6 0 16,10-1 1-16,6-2-1 16,12 0 0-16,10 0-1 15,16-2 1-15,12-3-2 16,12 1 1-16,13-3-2 16,10 2 1-16,0 10 0 15,-10 7 0-15,-6 4 0 16,-3 5 0-16,-20 8 0 0,-11-1 0 15,-20 2 1-15,-18-4 0 16,-19 3 1-16,-6-10 1 16,-13-1 0-16,0-10 0 15,7-8-3-15,2 0 0 16,7-7-14-16,9 0 1 16,10-12-5-16,12-5 1 15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20:59.9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36 43 0,'-19'-2'21'0,"32"-8"-18"16,-1 5 37-16,10 1-38 15,10-1 0-15,18 0 0 16,10 5 0-16,15-2-4 16,1 2 0-16,-4 0-4 0,-3-5 0 15,-3 5-8 1,-22 5 0-16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20:59.7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85 11 0,'-6'-12'5'0,"6"-2"5"16,3 7 6-16,3 2-13 16,0 0 1-16,1-2 3 15,5 3 0-15,7-6-8 16,6 3 0-16,3 0 5 15,0 2 1-15,-3 3-2 16,1 4 0-16,-5 3-3 16,-2 19 1-16,-6-3-1 15,-7 7 1-15,-6 7 0 16,-6 3 0-16,-4 4 0 16,-8-4 1-16,-4 2 0 15,-10-10 1-15,4-2-1 16,0-6 0-16,3-8-1 0,0-7 1 15,0-7-1-15,9-7 1 16,7-5-2-16,9 0 0 16,9 0 0-16,7-2 1 15,9 0 0-15,9 7 0 16,4-2 0-16,6 6 0 16,3 3 1-16,-3 5 0 15,-4-3 0-15,1 13 0 16,-9-1-5-16,-4-5 0 0,-6 0-6 15,-3 1 1-15,-4 2-6 16,-12 2 1-16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20:35.1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23 40 0,'-15'-3'20'0,"37"1"-20"0,-7-3 31 16,7 3-31-16,16 0 0 15,3-1 0-15,0-1 1 16,6 4-7-16,-3-5 1 16,0 10-6-16,9-5 0 15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20:34.9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8 44 0,'9'-26'22'0,"23"19"-29"16,-16 7 38-16,6-3-31 15,3 3 0-15,3-2 0 16,0 4 1-16,1-2-4 15,-7 5 0-15,-7 0-8 16,-5 4 0-16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8:09.7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70 30 0,'-6'-9'15'0,"9"-5"-12"0,0 9 20 16,3-4-20-16,1 2 0 15,5 2 0-15,4-4 0 0,6 6-5 16,-7-4 1-16,1 5 2 15,9 2 1-15,3 2-2 16,-6 3 0-16,3 0-1 16,-9 4 1-16,-4 0 0 15,-5 13 0-15,-7-4 0 16,-7 8 1-16,-8-2 0 16,-1 2 1-16,-6 0 0 15,0-3 0-15,-6 3-1 16,0-12 1-16,0 5 0 15,-1-3 1-15,4-4-1 16,4 0 0-16,5-3 0 16,3-2 0-16,7-7-1 15,6 0 1-15,6-7-1 16,10 0 0-16,6 3-1 0,3-6 0 16,-3 5-1-16,3 1 1 15,3 1-1-15,7 6 1 16,-10 1-1-16,3 3 0 15,-6 5-1-15,-3 7 1 16,-7 0-1-16,-6 2 1 16,-12-4 0-16,-10 4 1 15,1 2-1-15,-1-2 1 16,-6 3 0-16,-3-3 1 16,-3-2 0-16,-3-5 0 15,-1-5-1-15,4 1 0 16,3-3-2-16,0 0 0 15,9-5-2-15,4-2 0 0,6-7-5 16,6 0 1-16,6-5-5 16,6 5 1-16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20:34.7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2 141 40 0,'-3'-28'20'0,"-16"14"-27"0,10 9 35 16,0-5-26-16,-13 10 0 16,-10-2 2-16,-2 12 0 15,2-6-5-15,-2 8 0 0,2-3 3 16,7 10 1-16,3 2-2 16,10-4 0-16,5 4 0 15,7-2 0-15,7 0 0 16,8-1 0-16,10 6-1 15,7-3 1-15,6 5 0 16,6-2 0 0,0 23-1-1,-16-3 0-15,-12-13 0 16,-13-10 0-16,-10 7 0 16,-8-9 0-16,-14-7 0 15,-5-12 0-15,-1-12 0 16,7-2 1-16,6-7-1 15,6-5 1-15,7-7-2 16,9 2 1-16,12-13 0 16,17 4 0-16,5-7 0 15,7-5 0-15,6 7-2 16,-6-2 0-16,-6 10-2 0,-7 6 1 16,-9 10-3-16,-10 4 0 15,-9-1-7-15,-6 6 0 16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20:34.2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8 38 0,'-3'-21'19'0,"6"35"-24"16,-3-12 32-16,0 8-25 15,0 4 0-15,0 2 1 16,0 12 0-16,0-2-4 16,3-2 0-16,-3 9 3 15,3-2 0-15,0 4-1 16,0-7 1-16,4-4-4 15,-1-1 1-15,3-9-5 16,7-2 0-16,2-5-6 16,1-7 1-16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20:33.9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14 36 0,'-38'-7'18'0,"38"12"-21"0,12-5 28 16,-2 0-23-16,21-2 0 15,10-1 1-15,19 1 1 16,8 2-5-16,14-5 1 16,9 5 2-16,9 0 0 15,-12 5-3-15,-10-3 0 16,-9 1-4-16,-9-1 0 15,-16 3-7-15,-16 2 1 16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20:33.7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9 28 0,'22'-19'14'0,"3"10"-15"16,-15 2 17-16,-1 2-15 16,7 0 0-16,6-2 2 15,3 2 0-15,3 3-4 16,1 2 1-16,-4 5 2 15,3 4 0-15,-12 8-1 16,3 1 1-16,-4 8-2 0,-5 7 1 16,-4 3-1-16,-6-3 1 15,-3 4 0-15,-7-1 1 16,-12-1-1-16,0-9 1 16,-6-2-1-16,3-10 1 15,-3-2-1-15,6-8 1 16,3 1-1-16,3 0 0 15,7-12-1-15,2-8 1 16,7 4-1-16,10-3 1 16,6-3-1-16,12 1 0 15,0 1-1-15,7 1 1 0,-1 10-1 16,4-1 1-16,6 7-1 16,-6 5 1-16,-4 3 0 15,1 4 0-15,-4 0-1 16,-6 0 0-16,-3 0-3 15,-3-4 1-15,-6-3-8 16,-4 2 1-16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20:33.2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2 24 0,'-6'0'12'0,"6"12"-6"0,0-12 12 16,0 14-15-16,6 12 1 15,-6 4 0-15,0 8 0 16,3-3-6-16,-3 3 1 15,6 0 3-15,-6-5 1 16,0-3-2-16,7-4 0 16,-1-2-3-16,0-5 0 0,0-5-8 15,1-5 1-15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8:09.1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2 25 0,'3'-12'12'0,"10"-2"-8"16,-10 12 17-16,0-3-17 15,3 1 0-15,4-6 1 16,5 3 0-16,-2-5-7 16,6 3 0-16,-4 2 5 15,1 2 0-15,-3-4-2 16,9 6 0-16,-7 1-1 15,10 2 0-15,-3 0 0 16,0 2 0-16,-6 1-1 16,-4 6 1-16,-2 10 0 15,-10 0 0-15,-7 4 0 16,-8 8 1-16,-1 0 0 16,-6-1 0-16,3 6 0 0,-9-10 0 15,3 2 0-15,0 0 1 16,0-4 0-16,0-6 0 15,9-1 0-15,4-8 1 16,2-4-1-16,7 0 0 16,3-5-1-16,7-7 1 15,2 0-1-15,7-5 0 16,2 0-1-16,1 5 0 16,0-2-1-16,6 6 1 0,3-1-1 15,-3 4 1 1,-3 4-1-16,6 1 1 0,-9 4-1 15,0 6 0-15,-10-1-1 16,4 2 1-16,-13 1 0 16,0 9 0-16,-13-3 0 15,4 3 1-15,-10-5 0 16,3 5 0-16,1-7 0 16,-4 2 1-16,0-2 0 15,-6-5 0-15,3-4-1 16,0-6 0-16,4-1-2 15,5-3 0-15,7-5-3 16,6-2 0-16,6 0-8 16,10-5 0-16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8:08.4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21 0,'3'0'10'0,"-3"5"-4"0,3 0 11 0,0-1-14 16,-3 15 1-16,0 2 1 15,0 5 1-15,-3 14-8 16,3 5 1-16,0-5 4 16,3-2 1-16,0 6-2 15,0-1 0-15,3-6-1 16,0-1 0-16,-3 1-1 16,0 3 1-16,-3-4 0 15,0-6 1-15,-3-6-2 16,3-3 1-16,-3-7-3 15,0-9 1-15,0-1-5 16,0-8 1-16,0-1-6 16,6 0 0-16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7:56.0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162 28 0,'-3'0'14'0,"-7"26"-12"0,7-21 21 16,-3 4-22-16,0-4 1 15,2 6 1-15,1-4 0 16,0 3-4-16,3-8 1 15,0-2 1-15,3-7 1 16,4-2-1-16,-4-1 1 16,9-8-2-16,7-1 1 15,3-5-1-15,4 1 0 0,2-1 0 16,0 1 0-16,-3-1 0 16,7 8 0-16,3-1 0 15,-7 5 0-15,7 5 0 16,2 3 0-16,-5 13 0 15,-4 5 1-15,-6 5-1 16,-3 14 1-16,-6 12-1 16,-10 4 1-16,-3 3 0 15,-3-3 0-15,-7 8 0 16,-5 4 0-16,-7-5 0 16,-7 1 0-16,4-5 0 15,-3-8 0-15,-4-8 0 16,-2 1 0-16,-4-16 0 15,0-4 1-15,3-5-1 16,4-10 1-16,6-7-1 0,6-13 0 16,9-4-1-16,4-1 1 15,15-3-2-15,4 0 1 16,9 0-1-16,3 3 0 16,4 9 0-16,-4-1 0 15,9 4 0-15,4 8 1 16,0 3 0-16,-6 10 1 15,2-3 1-15,-5 5 0 16,-1-1 1-16,0 6 0 16,1 2-1-16,-1 2 1 15,-3-5-2-15,0 1 1 0,1-3-1 16,-7 2 1-16,-1-9-2 16,1 0 1-16,-3-2 0 15,-3-3 0-15,-1-2 0 16,-2-2 0-16,-1 4-2 15,-2-4 0-15,-1 2-7 16,0-2 1-16,-6 4-9 16,-6-2 0-16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7:55.2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-3 22 0,'-3'-7'11'0,"0"26"-9"0,3-10 21 16,-3 7-20-16,-1 6 1 0,1 20 2 15,0 15 0-15,0 2-8 16,-3 0 1-16,-1 7 5 16,1-1 0-16,3 9-2 15,0-4 0-15,-3-6-1 16,6-3 0-16,0-7 0 15,0-16 0-15,0-3-2 16,0-11 0-16,6 0-6 16,3-15 1-16,4-9-5 15,-4-5 0-15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7:55.0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25 0,'0'-3'12'0,"3"22"-7"0,7-14 13 15,-7 4-15-15,-3 10 0 0,0 7 1 16,0 5 0-16,0 11-5 16,-3-9 0-16,3 0 4 15,0 4 0-15,0-6-2 16,-4-1 1-16,1-1-1 16,0-8 0-16,6 0 0 15,0-9 1-15,4 0-1 16,5-3 0-16,1-7-1 15,6-2 1-15,3-4 0 16,-4-3 0-16,11-1-1 16,2-1 0-16,0 2 0 15,1 0 0-15,8 2 0 16,-5 3 0-16,-4 2-1 16,-3 0 0-16,-6 0-1 15,-3-5 0-15,3 5-3 16,-6 0 1-16,0-2-7 15,-4-1 1-15,-2 1-1 16,-4 0 1-16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7:19.2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20 35 0,'16'-23'17'0,"6"27"-25"0,-16-4 33 16,1 5-24-16,-7 2 1 15,-7-2 1-15,1 9 1 16,0 12-5-16,-10-3 1 16,0 20 2-16,7 11 1 15,-4-7-1-15,7 3 0 16,3 6-1-16,0-20 0 16,6-1 0-16,6-2 0 15,4-10 0-15,6 1 1 16,6-10 0-16,0-9 0 0,3-3-1 15,-3 3 1-15,-3-14-2 16,-6-3 1-16,0-12-1 16,0-11 0-16,-10-12-1 15,10 0 0-15,-10-12 0 16,-6 7 0-16,-3 9 0 16,-10 1 1-16,-3 7-1 15,-2 9 0-15,-1 7-1 16,0 2 1-16,3 8-7 15,7 9 1-15,3 9-5 16,2 3 1-16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7:18.8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-3 27 0,'-3'-7'13'0,"6"19"-12"0,0-7 20 15,-3-5-17-15,3 9 0 0,-3 8 1 16,0 11 1-16,-3 2-8 15,-3 17 0-15,-1 10 5 16,-2-8 1-16,3 5-2 16,-1-4 0-16,1-13-1 15,3 3 1-15,0-4-1 16,0-6 0-16,3-9-3 16,0-4 0-16,0-5-8 15,6-8 1-15,0-1-3 16,1-3 1-16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7:18.5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5 28 0,'6'-14'14'0,"10"12"-13"0,-16 2 18 0,3 2-16 15,-3 5 1-15,0 5 1 16,0 5 0-16,0 4-7 15,-3 5 1-15,0 4 4 16,-3 8 0-16,3 2-1 16,3-4 0-16,0-6-1 15,0-4 1-15,0 0 1 16,3-9 0-16,3-3-1 16,0-5 1-16,7-2-1 15,-1-4 0-15,4-3 0 16,3-3 0-16,0-4-3 15,3 2 0-15,9-2-1 16,-6 3 1-16,1 1-2 16,-1 3 1-16,-6 0-1 15,-1 0 1-15,8 0-1 16,-8 0 0-16,1 0-4 0,0-4 0 16,-6-4-5-16,2 8 1 15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12:23.1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539 48 0,'3'9'24'0,"13"-18"-27"15,-7 2 42-15,4-7-38 16,5-3 1-16,11 3-1 16,-1-10 1-16,3-6-3 15,1-3 1-15,5-10 0 16,-5-6 1-16,5-7-1 15,-9-1 1-15,-2 5-2 0,-11 3 1 16,-12 6-1-16,-9 13 1 16,-6 9 0-16,-14 14 1 15,-5 18 0-15,-13 11 0 16,7 27 0-16,-7 15 0 16,9 1 0-16,4 13 1 15,6 4-2-15,12 1 1 16,10-8-1-16,6-11 0 15,7-8 0-15,12-6 1 16,3-20-2-16,12-4 0 16,-5-16-1-16,5-6 1 0,-5-18-1 15,5-12 0-15,1-14-2 16,-4-12 1-16,-5-6 0 16,-1-6 1-16,-9-2 0 15,-4-9 1-15,-2 16 2 16,-4 17 0-16,-2 6 1 15,-1 10 1-15,-3 12 0 16,-3 19 0-16,3 9 0 16,0 17 1-16,0 11-2 15,-3 15 0-15,0 11-1 16,4 2 0-16,2-1 0 16,0 1 0-16,0-4 0 15,1-12 0-15,-1-6 1 16,-3-20 0-16,0 0 0 15,-3-12 1-15,0-8-1 16,0-16 1-16,0-13-1 0,3-9 1 16,4-17-2-16,8-19 1 15,7-5-2-15,3 5 1 16,3-7-1-16,1 12 1 16,2 0-2-16,-6 9 1 15,3 7-3-15,10 8 1 16,3 6-4-16,-7 7 1 15,7 1-10-15,3 6 1 16,0-1-5-16,-6 1 1 16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7:18.1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16 26 0,'4'-7'13'0,"-1"-3"-12"16,-3 10 19-16,3 0-17 15,0 3 1-15,0-1 1 16,0 3 0-16,-3 2-7 16,0 9 1-16,-3 12 4 15,0 12 1-15,-6 7-2 16,-1 12 1-16,1-3-2 15,-1-4 1-15,4-5-1 16,0 0 1-16,-1-2-1 16,4-6 0-16,0-10-2 15,-3-8 1-15,6-5-5 16,0-4 1-16,6-10-8 0,0-4 1 16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7:17.2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0 41 0,'-3'12'20'0,"6"7"-24"0,-3-19 35 16,0 11-29-16,0 4 0 0,0 1 3 16,0 5 0-16,-3-2-6 15,0 9 1-15,-3-5 2 16,3-4 1-16,-3 5-4 15,0-10 1-15,3-2-7 16,-1-3 1-16,4-9-8 16,0 0 1-16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1:05.4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45 24 0,'6'-33'12'0,"-6"16"-16"16,0 17 21-16,-3 3-15 15,-3 1 1-15,-3 6 3 16,-7 11 1-16,7 7-9 16,-1 2 1-16,-2 12 5 15,2-9 0-15,-5 9-2 16,8 10 0-16,1-10-1 15,3 2 0-15,12 3 0 0,7-5 0 16,0-2 0-16,12-5 0 16,9-4 0-16,1-6 0 15,-3-13 0-15,2-7 0 16,4-7 0-16,3-10 0 16,-7-12-1-16,-8-6 1 15,-4-10-1-15,-6 3 0 16,-4-8 0-16,-9-2 0 15,-12-2 0-15,-16-7 0 16,0-5-1-16,-9 17 1 0,-7-1-1 16,-2 10 0-16,-4 7-7 15,6 12 0-15,10 4-3 16,12 12 0-16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1:05.0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11 23 0,'-6'-12'11'0,"-4"21"-10"0,7-6 18 16,0 11-15-16,0 12 1 16,0 4 0-16,0 10 1 15,-1 5-8-15,4 2 0 16,0-2 5-16,0 12 1 16,4-1-3-16,-4-20 1 15,6 18-2-15,-3-9 1 16,3-10-4-16,-3-2 1 15,4-7-6-15,-1-7 0 16,0-5-2-16,1-9 0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1:04.7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5 228 12 0,'-9'-26'6'0,"2"10"2"0,7 13 7 0,0-11-12 15,7-2 0-15,-7 4 2 16,6-4 0-16,3-1-6 16,7 1 1-16,6-3 3 15,-3 5 1-15,6-1-2 16,6-1 0-16,7 4-2 15,3 0 0-15,0 10-1 16,0 4 0-16,-10 10 0 16,-3 14 1-16,-2 2 0 15,-11 12 0-15,-2 7 0 16,-4-2 0-16,-6 5 1 16,-6 1 0-16,-6-1-1 15,-13 6 1-15,-10 3-1 16,-5-5 0-16,-4-2 1 0,-13-5 1 15,-2-7-1-15,-4-7 0 16,4-9 0-16,-1-6 0 16,4-3-1-16,6-11 1 15,9-6-1-15,6-5 1 16,7-10-1-16,16 1 1 16,12-5-1-16,13 2 0 15,12-2 0-15,3 2 0 16,10 2-1-16,10 1 1 0,-4 7 0 15,-3 6 0 1,3 6-1-16,0 11 1 0,-3 0-1 16,-3 2 1-16,-4-2 0 15,-5 5 0-15,-4-2 0 16,-3-6 1-16,-3 1-3 16,-3-7 1-16,6 2-6 15,-3-7 0-15,-3-2-3 16,0-10 1-16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0:56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-1 28 0,'-31'-2'14'0,"24"17"-13"0,10-13 23 16,7 1-24-16,12 1 1 0,9-2 0 16,13-2 0-16,6 2-3 15,10-2 0-15,5 0-6 16,11 0 0-16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0:56.4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65 29 0,'-6'-9'14'0,"12"-3"-9"15,-3 10 14-15,6-3-18 16,4 0 1-16,6 3 0 15,6-5 1-15,10 0-4 16,-4 2 0-16,7 0 1 16,3 5 1-16,-4 0-7 0,1-4 0 15,-7 1-3-15,-2 3 0 16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0:50.6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44 18 0,'-9'-36'9'0,"12"-1"0"0,3 30 5 15,4-3-13-15,2 3 0 16,14-2 1-16,8 4 1 0,7-4-3 16,9-6 1-16,19 6 1 15,1 7 1-15,-4 9-1 16,3-3 1-16,-6 1-2 15,-10 9 1-15,-12 12-1 16,-3-5 0-16,-13 12 0 16,-10 5 1-16,-5 16 1 15,-10-7 0-15,-13-2 0 16,-12 5 0-16,0-17 0 16,-6 2 1-16,-7 0-2 15,-9-2 1-15,-4-7-1 16,7-4 0-16,7-6-3 15,5-2 1-15,4-2-7 16,12-3 0-16,7-2-6 16,15 1 0-16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0:50.2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-2 24 0,'-9'0'12'0,"18"29"-6"0,-9-17 13 0,0 6-14 15,-3 13 1-15,9 2 1 16,-6 9 0-16,7 3-10 15,-7 0 1-15,3 9 6 16,-6-4 0-16,3 6-2 16,0 6 0-16,3-8-2 15,3 2 1-15,-6-9-1 16,-3-2 1-16,3-5 0 16,0-7 1-16,-3-7-3 15,3-9 1-15,0-1-5 16,3-6 1-16,3-8-8 15,4-11 0-15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0:55.7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3 23 0,'3'0'11'16,"0"0"-3"-16,-3 0 11 0,0 0-18 15,7-3 1-15,-1 3 1 16,3 0 0-16,4 0-4 15,6 0 1-15,9-2 1 16,6-3 1-16,1-4-1 16,5 4 0-16,7-2-1 15,-3 2 1-15,-4 3-1 16,-8 2 1-16,-7 2 0 16,-10 3 0-16,-8 2 0 15,-10 0 1-15,-10 7 0 16,-3 15 1-16,-2-1-1 15,-4 17 1-15,3 6-1 16,6 3 0-16,4-4 0 16,0-1 0-16,6-11-1 0,-1-3 1 15,4-4-2-15,4-1 0 16,2-6-6-16,0-5 0 16,3-8-7-16,4 1 1 15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12:22.4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3 54 0,'-7'2'27'0,"17"57"-37"0,-7-40 49 16,0 21-37-16,3 12 0 15,1 14 2-15,-1 2 0 16,3 5-5-16,1 12 0 0,2-9 3 16,1-10 0-1,6-5-1-15,0-2 0 0,-4-12-1 16,-2-12 1-16,-4-9-1 16,-2-16 0-16,-1-10 0 15,-6-10 1-15,0-16-2 16,0-14 1-16,6-14-1 15,7-12 0-15,-4-9 0 16,4-3 0-16,-1 3 0 16,-2 9 1-16,-4 18-1 15,0 15 1-15,1 19 0 16,-1 14 0-16,0 14 0 16,-3 19 1-16,0 7-1 15,1 12 0-15,5 10 0 16,7 4 1-16,3-5-1 15,2-7 1-15,5 3-1 0,-1-13 1 16,0-8-1-16,-3-10 1 16,-3-12 0-16,-4-9 0 15,-2-5-1-15,-4-19 1 16,1-7 0-16,-4-10 0 16,-3-8-1-16,-3-13 1 15,3-11-1-15,1-8 0 16,2-1-1-16,0-6 1 15,0 15-1-15,1 4 0 16,-1 15-4-16,0 11 0 16,1 10-6-16,2 4 1 0,0 12-6 15,1 10 0-15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0:51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33 27 0,'-10'-7'13'0,"23"-10"-7"0,-4 13 16 16,1-3-20-16,-4-5 1 0,7-2-1 16,2-1 1-16,10 1-4 15,7 0 0-15,5 0 2 16,4 5 1-16,-6 4-2 15,-7 3 1-15,-6 4-1 16,-3 7 0-16,-7-2 0 16,-6 8 1-16,-6 6 0 15,-6-5 0-15,-10 3 1 16,-9 2 0-16,-3 8 0 16,-3-6 0-16,-1-9 1 15,7 5 0-15,3-5-1 16,7-2 1-16,2-2-1 15,4-1 0-15,2-7 0 16,4 1 0-16,3-3-2 16,13 4 1-16,6-1-1 15,9-6 1-15,6-4-1 0,4 7 0 16,-7 0-1 0,4 3 1-16,6 1-1 0,-4-1 0 15,1 1 0-15,-7 13 1 16,-12-5 0-16,-6 7 0 15,-13-3-1-15,-7 5 1 16,-12 1 0-16,4-4 1 16,-10 4-1-16,-10-4 1 15,-6-3 0-15,1-6 0 16,-1 3 0-16,0-12 0 16,10 7-3-16,6-7 1 0,3-7-6 15,9 7 0-15,7 0-7 16,12-7 0-16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3:21.3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75 21 0,'-12'-14'10'0,"-4"12"-5"0,16-1 5 16,0 3-9-16,3-2 1 16,7-3 1-16,5 3 1 15,14 0-4-15,5-1 0 0,13 1 3 16,13 2 0-16,3 0 0 16,15 0 0-16,1-5-2 15,6 3 1-15,-1 0-1 16,-2-1 1-16,-10 1-1 15,-9-3 1-15,0 1-1 16,-7 1 0-16,-9-1 0 16,-9 1 0-16,-10 3 0 15,-6-4 0-15,-9 2-1 16,-7 2 0-16,0 0-1 16,-3 0 1-16,4 0-8 15,-1 2 1-15,-3 9-3 16,-3-6 0-16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3:20.6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49 133 9 0,'-25'-14'4'0,"-3"11"-4"15,21 3 4-15,-2 3-3 16,-1-6 0-16,-8 3 3 15,2 0 0-15,-6 0-4 16,0 0 0-16,0-2 2 16,0-5 1-16,-6-3-1 15,-4 1 1-15,-9 4-2 16,-2 0 1-16,-1-4-1 16,0 4 1-16,3-4-1 15,-3 4 1-15,0-4-1 16,0 4 1-16,6-4-1 0,-6 2 1 15,0-3-1-15,-6 5 0 16,0 3-1-16,-1-3 1 16,7 5-1-16,4 0 1 15,-4 5-1-15,0-3 1 16,3 1 0-16,3 1 1 16,4 4 0-16,-1-4 0 15,-3 6 0-15,1-8 1 16,2 3-1-16,1 4 0 15,2 3-1-15,4-5 1 16,3 5-1-16,0 2 0 0,3 2-1 16,0 1 1-16,6 4-1 15,-6-4 1-15,-3 2 0 16,-7-1 0-16,1-1 0 16,0-1 0-16,9 1 0 15,0 2 0-15,6 4 0 16,3-4 1-16,4-5-1 15,6 0 0-15,-3 3 0 16,6 4 0-16,6 5 0 16,-3-2 0-16,10 2-1 15,-4-8 1-15,10 4-1 16,6 1 1-16,-3-4 0 16,-6 0 0-16,9-5 0 15,3 0 1-15,13 0-2 16,0-4 1-16,3-3 0 15,0-2 0-15,0 4-1 0,6 0 0 16,0-4 0-16,-6-3 1 16,3 3-1-16,-3 0 0 15,3-3 0-15,0 1 0 16,1 6 0-16,-5-4 0 16,-5 4 0-16,3 1 0 15,6-1 0-15,3-9 0 16,4 0 0-16,9 0 0 15,3-5 0-15,3-4 1 16,-16 4-1-16,7 0 0 16,-1-2-1-16,-2-7 1 0,-4 0 0 15,4 5 0-15,-4-5 0 16,1 2 0-16,-10 0 0 16,3-2 0-16,-10 2 0 15,4 3 0-15,-9-6 0 16,-1-3 0-16,0-4 0 15,1 4 1-15,-4-1-2 16,-6 0 1-16,0 0 0 16,-6 0 0-16,-7-7 0 15,-3 7 0-15,-9 3-1 16,-6-3 1-16,-4 0 0 16,1-2 0-16,-4-5-1 15,-3 2 0-15,-12 1 0 16,-4 2 0-16,-6-1 1 15,-6 6 0-15,7-3-1 0,-11 3 1 16,1 1 1-16,6 6 0 16,6 2-1-16,7 0 0 15,3 5-4-15,6-1 1 16,0 6-9-16,6 8 0 16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2:35.6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0 35 22 0,'0'-23'11'0,"0"16"-8"0,0 7 15 0,0 0-17 16,-3-5 0-16,0 5 3 15,-3 7 0-15,0 9-4 16,-1 1 0-16,-12 6 2 15,-6 10 1-15,-12 14-1 16,9-2 1-16,-4 4-3 16,-2 0 1-16,3-2-1 15,2-7 1-15,7-3-6 16,4-11 1 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2:35.3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2 56 10 0,'3'-16'5'0,"0"-3"2"0,-3 14 6 16,3 0-12-16,0-4 0 0,1 7 1 16,-1 2 0-16,-3 4-3 15,0 6 1-15,-7 4 2 16,-5 7 1-16,-7 10-2 16,-6 6 1-16,-3 1 0 15,-3 7 0-15,3 11-1 16,0-2 1-16,7-2-1 15,2 0 0-15,0-5-1 16,4-10 1-16,2-4-1 16,4-7 1-16,6-5-4 15,-3-6 1-15,6-8-5 16,6 4 0-16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2:32.4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5 13 0,'0'-3'6'0,"4"1"2"0,-4 2 0 0,0 0-6 15,0 0 0-15,3 0 1 16,3 0 1-16,-3 2-5 16,-3-2 1-16,3 3 2 15,-3-1 1-15,0 5-1 16,-3-2 0-16,0 7-1 16,-3-1 1-16,-1 8 0 15,-2-3 0-15,0 1 0 16,-1-1 0-16,1-4-1 15,3 2 1-15,-1 0-1 16,-2-7 1-16,9 3-1 16,0-8 0-16,0 5-1 15,9-5 1-15,4 1-1 16,-4-3 0-16,13 0 0 0,-6 0 0 16,12 0 0-16,-3 0 0 15,0-3 0-15,3 1 0 16,4 2 0-16,-4 0 0 15,0 0 0-15,4 0 0 16,-7 0 0-16,-3 2 0 16,-4 1 0-16,1 1 0 15,-3 1-1-15,0-3 1 16,-4 1-1-16,1-3 0 16,-1 0-3-16,-5-3 1 15,2 1-6-15,0-3 1 0,-2 5-1 16,-1 0 1-16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3:29.0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8 14 24 0,'-13'10'12'0,"-25"1"-11"0,26-1 15 16,-7 2-10-16,-3-5 1 15,0 4 0-15,0 1 0 16,-3 0-10-16,3 2 0 16,3-2 7-16,4-1 0 0,2-1-3 15,7-3 0-15,6 2 0 16,9-9 0-16,1-2-1 15,-4-8 0-15,6 6 0 16,7-6 1-16,10-4-1 16,5-2 0-16,-3-3 0 15,4-7 1-15,-1 5 2 16,4 5 1-16,0 4-1 16,-4 7 0-16,1-2 1 15,-1 10 0-15,-6 1-1 16,1 6 0-16,-14 8-3 15,7 1 1-15,-6 2-1 16,3 5 0-16,3-2-4 16,0-1 0-16,0 3-10 15,0 4 1-15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2:44.9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-4 41 0,'-22'-2'20'0,"60"27"-27"16,-16-16 40-16,12-6-31 15,26-3 0-15,22 0 5 16,18 2 0-1,101-2-9 1,-25 0 1-16,-10-2 4 16,-24 2 1-16,-26 0-2 15,-16 0 0-15,-5-3-3 16,-20 3 0-16,-12 0-5 16,-13 3 0-16,-9-1-8 15,-7 10 1-15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2:44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122 31 0,'16'-17'15'0,"-22"17"-16"0,6 0 26 15,0 0-24-15,0 0 1 16,0 0 1-16,0-4 1 15,6-1-5-15,3-2 1 16,1 2 2-16,2-4 0 16,-2 2-1-16,5-7 1 15,7 2-2-15,10-2 1 16,-4 9-1-16,10-5 1 16,-4 6-1-16,1-1 0 15,-4 3-1-15,1-3 1 16,-1 10 0-16,-2 2 0 0,2 5 0 15,-9 11 0-15,-6 12 0 16,-7 8 1-16,-9 6-1 16,-6 6 0-16,-7 1 0 15,-3-11 1-15,-6 4-1 16,-12-1 1-16,-4-6-1 16,-9 0 1-16,0-11 0 15,0-7 0-15,0-8-1 16,-4-14 1-16,11-2-1 15,5-7 1-15,0-4-1 16,13-8 1-16,4 7-1 16,8-2 0-16,4 0 0 15,12-3 0-15,16 3-1 16,3 5 1-16,10-1-1 16,6 3 1-16,9 5 0 15,7 4 0-15,-1 8 0 0,4-6 0 16,0 6-1-16,-7 4 1 15,0 5 0-15,-2-3 0 16,-4 1 0-16,-6-1 0 16,-7 3-1-16,-6-7 1 15,-9 0-4-15,-9-3 1 16,-10-2-7-16,-7-2 1 16,-8 2-3-16,-10 2 1 15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2:44.0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61 20 0,'0'-29'10'0,"3"8"-9"0,-3 14 13 15,3 5-12-15,0-1 1 16,1 3 3-16,-1 3 0 16,0 9-6-16,0 11 0 15,-3 5 4-15,0 19 1 0,0 3-2 16,0 6 1-16,0 1-3 15,0-3 1-15,0 0-1 16,0-2 0-16,0-3-1 16,6-14 0-16,-3 5-1 15,1-21 0-15,-1 0-5 16,0-10 0-16,0-2-5 16,6-11 1-16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12:21.8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6 68 49 0,'-19'-44'24'0,"4"27"-22"0,5 10 38 16,-5 7-39-16,-13 5 1 15,0-1 1-15,-10 13 0 16,-6 6-3-16,-2 8 0 15,-1 9 3-15,9 5 0 16,10-3-1-16,7 3 0 0,11 0-1 16,13-12 0-16,13-3-1 15,12 1 0-15,3 4-1 16,13-9 0-16,9 0-1 16,-9 0 1-16,2-5-1 15,4 3 1-15,-3 6-1 16,-13 3 1-16,-9 7 0 15,-12 5 1-15,-13-2 0 16,-9 6 0-16,-4-2 1 16,-6-2 0-16,-12-3-1 15,-13-2 0-15,7-4-2 16,0-13 1-16,-1-9-4 16,7-9 0-16,6-12-4 15,9-5 0-15,13-18-6 16,6-20 0-16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2:43.6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1 25 0,'-3'6'12'0,"28"-12"-16"0,-16 6 23 16,7 0-17-16,3-2 0 15,2 2 3-15,11 0 0 16,2 0-6-16,7-2 0 0,-3 0 3 16,-1 2 1-16,1-7-2 15,-4 5 0-15,-2 0-3 16,-10 2 1-16,-7-4-4 15,-2 6 1-15,-7 0-5 16,-6-2 0-16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2:43.3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8 17 0,'-3'-7'8'0,"6"14"-2"0,-3-7 8 0,0 0-12 16,7 0 0-16,2 0 1 15,7 0 1-15,6-4-5 16,6 4 1-16,6 0 2 16,-2 0 1-16,2 0-1 15,4 0 0-15,3 0-1 16,-7 0 0-16,4 0-1 16,-10 0 1-16,-3-3-2 15,-3 3 1-15,-6 0-3 16,-1 0 1-16,-8 0-5 15,-7 3 0-15,0 3-1 16,-7 1 0-16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2:40.5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43 45 0,'-2'-44'22'0,"-3"62"-35"0,5-13 41 0,0 2-34 16,0 0 1-16,0 0-6 15,0 0 0-15,0 2 9 16,7 5 0-16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2:39.8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59 47 0,'0'-49'23'0,"-16"38"-35"0,13 13 43 0,0-4-34 16,-3 2 0-16,0 2-6 15,0-2 0-15,0 5 4 16,-10 11 0-16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2:39.6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63 10 0,'-7'5'5'0,"7"-5"2"15,0 0 6-15,0-5-12 16,0 5 0-16,0 0 1 16,0 0 1-16,0 0-3 15,7-2 0-15,-1-3 1 16,0 0 1-16,4 3-1 15,2-5 1-15,7 2-2 16,6 1 1-16,10-6-1 16,-4 5 0-16,1-4 0 15,5 4 1-15,1 3-1 16,0 2 0-16,-4-2 0 16,-2 4 0-16,-7 3 0 15,-3-1 0-15,-3 6-1 0,-7-1 1 16,-2-4 0-16,-7 2 1 15,-9 14-1-15,-10-4 1 16,-9-1 0-16,0 10 1 16,-7-2 1-16,-6-3 1 15,-2-2-2-15,-4 2 1 16,6-2 0-16,0 2 0 16,7-4-2-16,6-1 1 15,6-2-1-15,6-2 0 0,7-10-1 16,6 1 0-1,9-3 0-15,7-3 0 0,6-1-1 16,6-6 1-16,7 5-1 16,-4-2 0-16,7 0 0 15,0 7 1-15,6 5-1 16,-7 2 1-16,-2 10-1 16,-7-1 1-16,-3 5 0 15,-3 1 0-15,-9 8-1 16,-7 1 1-16,-6-1 0 15,-6-8 0-15,-10 4 0 16,-6-8 1-16,-6 4-1 16,-3-6 1-16,-1 1 0 15,-6-8 0-15,-6 1-1 16,4-8 1-16,2-2-1 16,6-2 0-16,4-3-4 15,3-5 1-15,12 8-7 0,7 0 1 16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2:37.6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2 35 0,'-6'-18'17'0,"6"16"-9"15,0 2 17-15,0 0-23 16,0 0 0-16,0 0 0 16,3-2 1-16,3 4-6 15,3 0 0-15,0 5-8 16,0 9 1-16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2:32.9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7 7 0,'0'-7'3'0,"0"14"0"0,0-7 3 16,3 0-2-16,-3 0 0 15,3 7 3-15,-3 2 0 16,0 5-9-16,0 5 0 15,0-2 6-15,-3 4 1 16,0 12-3-16,3 4 1 16,0 8-1-16,-3 0 0 15,3-3 0-15,0 3 1 16,0-10-1-16,0 5 0 16,0-7 0-16,0 0 0 15,0-7-1-15,0-5 1 0,3 0-2 16,-3-7 1-16,0 1-1 15,0-1 1-15,0-5-1 16,3 3 1-16,0-7-2 16,0 2 1-16,3-5-1 15,-6 0 1-15,6 1-3 16,-6-3 0-16,0 0-5 16,0-3 0-16,0 3-1 15,6 3 0-15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2:29.0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42 19 0,'-3'-17'9'0,"6"6"-2"16,0 1 9-16,-3 10-15 15,0-4 0-15,0 4 1 16,0 4 1-16,0 15-3 15,-3-2 1-15,0 6 2 16,-4 15 0-16,1 2-1 0,-3 14 1 16,2 16-1-16,4-11 1 15,0-5-1-15,0 0 0 16,3-7-1-16,3-5 0 16,3-9 0-16,1-5 0 15,2-6 0-15,-3-8 0 16,1 0 0-16,-1-3 0 15,0-1-1-15,-3-3 1 16,1-5-1-16,-4-2 0 0,0 0-1 16,0 0 1-16,3-7-5 15,-3 7 1-15,0 0-7 16,0 0 0-16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2:22.3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6 24 0,'0'-7'12'0,"3"5"-9"0,-3 4 13 0,0-2-12 15,0 3 0-15,3 1 1 16,-3 18 1-16,0-11-8 16,0 15 0-16,0 10 5 15,0 6 1-15,0 12-3 16,-3 0 1-16,3-2-1 16,0 9 1-16,0-14-1 15,0 0 0-15,0-4-1 16,0-6 1-16,0-1-1 15,0-3 1-15,6-5-1 16,-6-7 0-16,0 0 0 16,6-14 1-16,-6 3-2 15,2-8 0-15,4-2-4 16,0-5 1-16,-6-2-7 16,0 7 1-16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2:09.7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9 55 0,'63'-12'27'0,"15"-11"-35"16,-43 16 60-16,3-3-51 15,-1 3 1-15,7 0 0 0,6 0 0 16,-3 0-4-16,-6 2 1 16,0 3 1-16,-7 0 1 15,0 2-2-15,-2 0 0 16,-4 2-4-16,0 0 1 15,-6 3-6-15,-6 0 0 16,-7 0-6-16,-3-1 1 1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12:21.4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403 38 0,'-13'0'19'0,"29"-7"-21"15,-10 3 29-15,1-6-26 16,2 6 1-16,4-6 0 15,12-2 1-15,6-11-4 16,13-3 0-16,-6-5 2 16,0-4 0-16,-1-8-1 15,-2 6 1-15,0 1-1 16,-4 3 0-16,-3 3 0 16,1 1 1-16,-7 11 1 15,-4 6 0-15,1 9 0 16,-3 8 0-16,0 16 0 0,3 19 1 15,-4 17-1-15,1 2 1 16,0 14-2-16,-4 7 1 16,4-2-1-16,-7 2 0 15,-6-9 0-15,-3-12 0 16,-3-12 0-16,0-5 0 16,0-9 0-16,0-7 0 15,3-12-1-15,0-9 1 16,0-12-1-16,3-12 0 15,3-19-1-15,7-18 1 0,9-13-1 16,6-20 0-16,10-5 0 16,3-1 0-16,6 13 0 15,-3 11 1-15,-6 12-1 16,2 14 1-16,-2 12 0 16,-3 22 1-16,-1 11 0 15,-2 28 0-15,-7 14 0 16,-6 13 0-16,-4 11 0 15,-2 2 0-15,0 7-1 16,-1-6 1-16,1-6-1 16,-1-8 1-16,1-6-4 15,-4-11 1-15,1-15-5 16,-1-9 1-16,4-7-10 16,-1-18 1-16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2:09.4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4 46 0,'26'-20'23'0,"8"8"-24"0,-25 7 44 15,10 1-41-15,13-3 0 16,8 2 0-16,8 5 1 15,2 0-5-15,13 3 1 16,-4-3 2-16,-2 0 0 16,-1 0-5-16,1 0 1 15,-4 0-4-15,-6 0 1 16,-9 0-9-16,-10 0 1 0,-9 4 0 16,-4 1 0-16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2:09.1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5 49 0,'16'-21'24'0,"53"17"-29"0,-41 2 43 0,3-5-37 16,16 4 1-16,10-1-1 15,15 2 1-15,3-3-3 16,-2 5 0-16,-1 0-1 15,3 0 1-15,-12 0-4 16,-10 0 0-16,-9 0-4 16,-9-5 0-16,-7 3-5 15,-6 2 1-15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2:08.8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54 38 0,'-16'-10'19'0,"35"6"-15"15,-6 4 19-15,12-5-17 16,9-4 0-16,23-3 1 16,5-4 0-16,20-3-10 15,3-2 0-15,5 4 6 16,-5 3 0-16,-10 5-5 16,-3-3 0-16,-6 10-5 15,-6 0 0-15,-13 4-7 16,-3 10 1-16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1:57.0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8 4 45 0,'-19'-24'22'0,"0"64"-31"0,10-33 42 0,-10 12-29 16,-3 19 1-16,-6 7 1 15,3 18 0-15,3 6-8 16,9-1 0-16,10 10 5 16,12-10 0-16,13-4-2 15,10-17 1-15,2-5-2 16,1-21 1-16,6-9 0 16,0-17 0-16,-7-16 0 15,-2-16 0-15,-4-11-1 16,-9-20 1-16,-7-7-2 15,-5-8 1-15,-20 15-1 16,-12 4 1-16,-10 12-2 0,-9 5 1 16,-6 17-8-16,-3 13 0 15,6 15-6-15,6 4 1 16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1:56.7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0 0 44 0,'-28'19'22'0,"-31"21"-23"16,40-19 41-16,-3 14-37 15,-3 17 0-15,0 14 1 16,3 0 0-16,3 4-6 15,10 6 1-15,9-6 3 16,6-4 0-16,6-14-1 16,10 0 0-16,13-17-2 15,9-14 1-15,0-11-3 16,-4-13 1-16,7-11-2 16,0-12 0-16,-6-9-1 15,-6-8 0-15,-7 3 1 16,-12 8 1-16,-16 1 4 15,-16 10 1-15,-6 9 0 16,-16 12 1-16,-6 12 1 0,-9 9 0 16,6 7-1-16,9 5 1 15,10 2-3-15,6 5 0 16,13 3-5-16,12-13 1 16,16-4-9-16,12-7 1 15,4 0-4-15,9-14 1 16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1:56.3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78 25 0,'-10'-5'12'0,"4"0"-7"0,6 5 12 16,0 0-13-16,6-4 0 16,4-3 0-16,2 2 1 15,4-7-7-15,9 7 0 16,0-4 4-16,7-3 1 16,-1 5-3-16,4 0 0 15,-1 7 0-15,-2 5 0 16,-4 4 0-16,-9 5 0 15,-10-4 0-15,-12 9 0 16,-12 11 1-16,-7 1 1 16,-4 2 0-16,-8 5 0 0,-7-5 0 15,0 0 1-15,0-5 0 16,4-2 1-16,-4-10-2 16,9-2 1-16,4-2-1 15,12-7 0-15,10-5-1 16,12-5 0-16,1-4-2 15,15 4 0-15,9-7-1 16,7 3 1-16,6 2-1 16,6 0 0-16,3 11 0 15,-5 6 1-15,-8 11 0 16,-5 3 0-16,-7 18 0 16,-12-7 1-16,-10 5 0 15,-15 10 1-15,-13-1-1 16,-6-11 1-16,-4 9-1 15,-6-7 1-15,-2-11 0 0,-4-8 0 16,3-12-4-16,0-9 1 16,9-4-5-16,7-6 1 15,3-6-6-15,10-6 0 16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1:54.3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 40 0,'9'5'20'0,"23"-10"-25"15,-20 5 36-15,7 5-30 0,10-10 0 16,5 5 0-16,7-7 0 15,-3 5-7-15,6 2 1 16,3 2-6-16,0-2 1 16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1:54.2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40 24 0,'-22'-21'12'0,"22"23"-5"0,6-4 13 0,1 0-17 15,5-5 0-15,1 7 1 16,2-3 1-16,7 3-7 16,9-2 1-16,4 2 3 15,2 0 0-15,1-5-2 16,-10 5 0-16,-3 0-4 16,0 0 0-16,-13 0-6 15,1 0 1-15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1:53.5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 22 0,'3'-21'11'0,"3"24"1"0,-6-3-1 16,6 0-7-16,1 7 0 16,-1 2 2-16,0 3 1 0,-3-1-9 15,0-1 0-15,-3 4 5 16,0 2 1-16,0 8-2 15,-3-5 1-15,0 4-2 16,0 1 1-16,0-8-1 16,0 0 1-16,3-4-1 15,0-2 1-15,3-3-1 16,3-3 0-16,7-4-1 16,2-4 1-16,4-1-1 15,6 0 0-15,0-2-1 16,0 0 1-16,0 0-1 15,1 0 1-15,-11 5-1 16,7-3 0-16,0 3-1 16,0 2 1-16,-6 0-2 15,9 0 1-15,-6 0-3 16,-1 0 0-16,1 0-4 16,-3-3 1-16,-4-1-2 0,1-1 0 15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1:53.1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3 35 0,'3'-42'17'0,"7"-15"-17"0,-4 43 26 16,10-9-23-16,12 4 0 16,12-5-1-16,4 5 1 15,6 8-5-15,6 6 1 16,1 7 2-16,-7 10 0 0,3 2-2 16,-13 14 1-16,1 5-1 15,-13 10 1-15,-9 6 0 16,-7-2 0-16,-12-5 0 15,-12 5 0-15,-4-2 0 16,-18-3 1-16,-4 0-1 16,4-6 1-16,-4-6 0 15,1-2 0-15,-4 1-1 16,4-8 1-16,6-5-2 16,2-4 1-16,11-3-4 15,5-4 0 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12:20.5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687 39 0,'0'0'19'0,"0"0"-15"15,3 0 19-15,0-10-22 16,0-4 1-16,3 2 1 15,1-2 0-15,-1-7-3 16,0-14 0-16,4-12 3 16,-1-15 0-16,0-27-2 15,4-15 1-15,6-30-1 16,-10-19 0-16,13-12-2 16,0 7 1-16,3 12 0 15,4 12 0-15,-8 26 1 0,11 20 0 16,-1 13-1-16,-9 16 1 15,0 19 1-15,-3 26 1 16,-3 9-2-16,-1 27 0 16,-5 36 0-16,-1 25 1 15,1 35-1-15,-1 28 0 16,3-3 0-16,7 20 1 16,0-3-2-16,0-21 1 15,0-7 0-15,-4-24 0 16,1-11-2-16,-6-12 1 0,-4-24-5 15,-3-12 1-15,-3-18-5 16,0-10 1-16,-3-26-8 16,-3-16 1-16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1:52.7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-3 28 0,'-10'0'14'0,"-8"26"-7"0,15-12 20 0,-3 15-25 15,-1 6 1-15,4 5 0 16,3 12 0-16,0 11-4 16,3 8 0-16,4 4 3 15,-1-4 0-15,3-3-2 16,-3-14 1-16,3-2-1 16,-9 0 1-16,7-19-2 15,-7-3 0-15,0-9-3 16,-7-6 0-16,7-8-8 15,-6-5 1-15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3:28.6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 24 0,'12'-22'12'0,"-2"22"-11"0,-4 0 12 16,-3 5-13-16,0 7 1 0,0-5 6 16,-3 9 0-16,0 5-7 15,3 10 0-15,0 4 3 16,-3 10 1-16,4 6 0 15,2-6 0-15,0 2-4 16,-3 2 0-16,3-9 0 16,-3-5 1-16,4-6-1 15,-1-8 1-15,-3 0-1 16,0-7 0-16,0-5-1 16,0-4 1-16,0-3-5 15,-3 3 0-15,0-10-5 16,-3 1 1-16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2:13.1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4 4 24 0,'-15'-3'12'0,"-14"1"-9"0,20 4 12 15,-7 1-11-15,-6 6 1 16,-3 5 2-16,-3 5 0 0,-3 5-8 16,3 6 0-16,-3 8 6 15,-1 14 0-15,7 2-2 16,7-4 0-16,5 8 0 16,10-3 0-16,9-13-1 15,7 1 1-15,5-8-1 16,14-9 0-16,8-10-1 15,4-9 1-15,6-2-1 16,-9-12 1-16,0-9-2 16,-1-15 1-16,-5-16-1 15,-7-7 0-15,-9-1 0 16,-7-4 1-16,-12 8-2 16,-9-4 1-16,-4 1-1 15,-2 16 1-15,-14 3-6 16,-2 7 1-16,-3 14-9 15,-1 14 1-15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2:12.1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9 30 0,'-3'-4'15'0,"3"23"-10"0,0-12 15 15,0 7-17-15,0 5 0 16,-3 14 1-16,-1 7 1 16,4 2-7-16,0-4 1 15,4 11 3-15,-1 3 0 16,0-7-1-16,0 2 0 16,3-5-1-16,-3-9 1 15,-3-9-1-15,4 0 1 16,-1-13-3-16,-3-11 0 15,0-7-3-15,-3-14 1 0,-1-7-2 16,1-5 0-16,-3-12-1 16,3-7 0-16,0 3 4 15,-4-1 0-15,1 1 3 16,3 11 1-16,0 5 2 16,3 5 1-16,0 4 1 15,6 5 1-15,0 10-2 16,1 4 0-16,-1 5-1 15,3 10 1-15,1 13-2 16,2 10 1-16,1-2-2 16,0 4 1-16,2-2-1 15,1 7 1-15,0-12-1 16,-1-6 0-16,4-6-1 16,-3-4 1-16,-4-7 0 15,1-1 0-15,0-4 0 16,2-7 1-16,-2-12-1 0,-1-6 1 15,1-8-1-15,3-17 0 16,-1 10-1-16,-2-2 1 16,3 4 0-16,-1 5 0 15,1 9 0-15,0 5 0 16,0 5 1-16,-4 12 0 16,7 7 1-16,-3 14 0 15,-4 14 0-15,1 9 1 16,-1 10-2-16,1-7 1 15,-4 4-1-15,4 8 0 16,-7-10 0-16,4 2 0 0,2-6-2 16,1-13 1-16,-1-1-7 15,4-1 0-15,3-9-11 16,3-7 1-16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1:53.8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-3 29 0,'-13'-3'14'0,"13"20"-16"0,0-13 27 15,7 8-22-15,-4 2 1 0,0 10 1 16,-3 9 1-16,3 5-8 15,0 4 0-15,0 10 4 16,-3 0 1-16,6-5-2 16,-2-5 0-16,2 1-1 15,0-10 1-15,0-3-1 16,-3-6 0-16,4-5-4 16,2-3 0-16,3-11-7 15,-2 2 0-15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1:52.4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36 11 0,'-4'-17'5'0,"4"-4"3"0,0 21 5 15,0 0-10-15,-3 0 0 16,0 2 2-16,0 10 0 16,0-5-6-16,-3 2 0 15,-4 8 5-15,1-1 1 16,-1 10-1-16,1 0 0 15,-1-2-1-15,1 13 0 16,-4-1-1-16,7 6 1 16,0 3-1-16,3 4 0 15,3-2-1-15,6-7 1 16,7-2-1-16,2-8 0 0,1-6 0 16,6-8 0-16,3-6-1 15,3-8 1-15,7-2-1 16,6-9 0-16,-3-5 0 15,-7-17 0-15,3 3-2 16,-8-5 1-16,2-5-1 16,-16 3 0-16,-2 4 0 15,-10 3 1-15,-3 7-1 16,-7 7 1-16,-12 2 1 16,-3 10 1-16,-13 11 0 15,1 10 1-15,5 7 0 16,1 7 0-16,3 0 0 15,6 0 0-15,6 4-1 16,13-9 0-16,3-4-2 16,6 0 1-16,10-10-8 0,3-7 1 15,3 4-5 1,6-6 1-16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5:05.6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25 44 0,'-3'-26'22'0,"0"26"-32"0,6 2 45 0,0 6-35 16,3 6 0-16,-2 2 0 16,-1 15 1-16,-3 9-1 15,0 12 1-15,-3 7-1 16,-4 11 1-16,-2-8 0 16,-1-1 0-16,4-2-1 15,3-3 1-15,0-13-3 16,3-13 1-16,3-1-6 15,3-13 0-15,10-2-5 16,3-7 0-16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5:05.3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18 40 0,'-6'-19'20'0,"3"24"-19"0,3-3 20 0,0 5-21 16,0 3 1-16,0 4 0 15,0 2 1-15,0 5-2 16,0 3 1-16,-6 4 2 16,0 3 0-16,-4-3 0 15,1-2 0-15,-1-5 0 16,4 1 0-16,3-8-1 15,6-5 0-15,6-2-1 16,7-2 0-16,6-3-1 16,3 1 0-16,-3-3 0 15,9 4 0-15,-2-1 0 16,2 1 0 0,7 8-2-1,-4 0 0-15,1-5-2 16,-4 2 1-16,-3-9-4 15,0-2 1-15,1-5-6 0,-4-5 1 16,-3 3-1-16,-7-8 1 16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5:12.1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8 31 57 0,'-10'-26'28'0,"-21"19"-51"16,21 10 59-16,1 6-39 15,3-2 1-15,-7 14-2 16,-3 10 1-16,-12 4 4 15,-9 12 0-15,-7 12-2 16,3 12 0-16,3-8 2 0,4 8 0 16,9 4 2-16,6-6 1 15,12 1-1 1,11-13 0-16,14-5-1 0,17 2 0 16,6-21-2-16,15-12 0 15,1-7-1-15,9-14 1 16,-7-14 0-16,4-7 1 15,-7-10 0-15,-2-14 0 16,-7-4 1-16,-10-12 1 0,-8-5-1 16,-4 0 0-16,-13-2-1 15,-2 2 0-15,-20 7-1 16,-8 7 1-16,-11 10-4 16,-5 9 1-16,-7 9-4 15,-9 10 0-15,0 9-9 16,-1 5 0-16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5:11.6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198 57 0,'-47'-12'28'0,"3"28"-46"0,41-13 55 15,-1 1-43-15,8-1 1 16,2-3-4-16,3-7 1 16,1 0 11-16,2-5 0 15,1-7-6-15,3 0 1 0,-4-7 4 16,4 0 0-1,-1-2 2-15,11 7 0 0,5 2-1 16,7 0 1-16,2 12-3 16,1 5 1-16,3 7-3 15,0 9 1-15,3 9-2 16,-12 13 1-16,2 8 0 16,-15 15 1-16,0 5-1 15,-15 11 1-15,-14-2 0 16,-8-5 1-16,-7 5 0 15,-10-3 0-15,-5-6 0 16,-14-8 0-16,1-9-1 16,-3-2 1-1,-29-26-1 1,16-3 0-16,16-16-1 16,12-7 1-16,13-12-1 15,16-2 0-15,18-2 0 16,16-3 1-16,7 0 0 15,12 7 0-15,6 0 0 0,10 8 0 16,2 8 1-16,4 8 1 16,0 7-1-16,-9 7 1 15,-4 6-1-15,-3 4 0 16,-3 4 0-16,0-5 1 16,-12-5-3-16,-4 3 0 15,-6-7-1-15,-3-3 0 16,-6-6-3-16,0-5 1 15,-7-5-6-15,1 0 0 0,2-5-2 16,1-5 1-1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7:58:40.9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3 34 37 0,'6'-19'18'0,"1"38"-25"0,-7-12 31 16,-7 5-23-16,-2 12 1 0,-7-5 1 15,-3 16 1-15,-3 10-5 16,4 7 0-16,5 2 3 16,7 5 0-16,9-7-1 15,9-8 1-15,10-8-1 16,7-6 0-16,5-16 0 15,4-4 0-15,-13-12-1 16,10-10 1-16,9-21-1 16,-13-10 1-16,0-6-1 15,-5-3 1-15,-20-5-2 16,-19 3 1-16,1 0-1 16,-16 5 1-16,-13 4-3 15,-19 0 1-15,3 24-8 16,-9 9 0-16,0 14-1 15,7 10 0-15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5:10.9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-3 38 0,'6'-7'19'0,"-15"23"-18"0,9-7 19 16,0-2-19-16,3 10 1 0,-3 14 0 15,0 13 0-15,-3 15-3 16,0 21 1-16,0 0 1 16,-3 10 0-16,0 4-1 15,0-5 1-15,-3-6-2 16,0-3 0-16,2-24-1 16,1-4 1-16,3-14-3 15,3-8 1-15,6-13-8 16,7-3 1-16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5:09.3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0 40 0,'-22'16'20'0,"22"7"-22"0,6-21 36 16,7 3-31-16,5 2 0 15,14-5 0-15,5-2 1 16,10-2-8-16,16-3 0 0,-7-2-1 16,7-2 0-16,2 2-8 15,1 0 1-15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5:09.1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91 46 0,'-25'-33'23'0,"16"16"-21"16,12 10 23-16,3 2-26 16,7 1 1-16,9-3 0 15,18 2 0-15,11-2-1 16,5 5 1-16,6-1 0 15,-2 1 0-15,-7 4-3 16,-3 1 1-16,-12-1-5 16,-10 3 0-16,-9-3-4 15,-7 3 0-15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5:08.3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 56 0,'44'7'28'0,"9"-7"-43"16,-21 0 60-1,37 0-68 1,3 0 0-16,-3-7-5 16,-3-2 1-16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5:08.2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45 56 0,'-10'-16'28'0,"26"6"-54"0,-4 6 56 16,14 1-33-16,8-1 0 15,7 1 0-15,-3 1 0 0,-1 2 4 16,7 0 1-16,-3 0-6 16,-3-4 1-16,-3 4-4 15,-4 0 1-15,7 0-4 16,-1 4 1-16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5:07.9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 29 0,'6'0'14'0,"16"5"-7"16,-13-5 18-16,7 0-23 15,6 0 1-15,6-2 1 16,10 2 1-16,-4 0-7 16,4-3 1-16,6 1 2 15,0 2 0-15,0-3-3 16,-7 3 0-16,-2-5-4 16,-4 0 0-16,-3 3-5 15,7 2 0-15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5:07.1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2 27 0,'9'-49'13'0,"10"-3"-7"0,-13 38 23 0,0 0-27 16,4 0 0-16,-1 2 3 15,3 7 1-15,1 3-6 16,-1 7 0-16,-2 9 4 16,-1 4 1-16,1 22-1 15,-4 8 0-15,0 8-2 16,-3 1 0-16,0 1-1 15,0 4 0-15,-3-4-1 16,4-4 1-16,-4-4-2 16,3-8 1-16,0-9-4 15,-3-5 1-15,3-9-5 16,-3-2 1-16,0-3-7 16,6-5 0-1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5:06.9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5 71 56 0,'6'-28'28'0,"3"2"-44"0,1 24 53 16,-1 0-41-16,13-1 1 15,6-4-1-15,4 5 1 16,-4 0 5-16,-3 2 0 15,0 11-3-15,-6 1 0 16,-3 9 1-16,-4 7 1 0,-5 8 0 16,-11-1 0-16,1 14 0 15,-9 5 1-15,-10 0-1 16,-10-2 0-16,1-1 0 16,-7-11 0-16,-9-2 0 15,0-5 0-15,0-10-1 16,-3-11 0-16,12-5 0 15,4-9 1-15,6-10-1 16,12-7 1-16,3-2-1 16,10-2 0-16,13-3-1 15,12 0 1-15,12 7 0 16,7 5 0-16,-3 7 0 16,9 7 1-16,3 2-1 15,-3 8 1-15,-3 1-1 16,3 6 0-16,0 6-1 15,0-4 1-15,-3-2-2 16,-3-3 0-16,-7-5-1 0,4-7 0 16,-10 1-2-16,-3-10 0 15,0-3-5-15,4-8 0 16,2-4-2-16,7-1 1 16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5:06.3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70 37 0,'-15'-16'18'0,"11"11"-23"15,4 5 30-15,4-7-26 16,-1 2 1-16,12-4-1 15,4 4 0-15,6-4 1 16,6 4 1-16,3 0-1 16,1 1 0-16,-4 4 1 15,-3 4 0-15,0 3 0 16,-3 7 0-16,-7 1-1 16,-2 10 1-16,-13 6 0 15,-6 4 0-15,-9 3 0 16,-4-3 0-16,-6 0 0 15,-3 3 1-15,-3-7 0 0,0-1 0 16,-3-11 0-16,9-3 0 16,4-4-1-16,2 0 0 15,4-7-1-15,8-3 1 16,8-7-1-16,8-4 0 16,7-5 0-16,6 4 0 15,3 1-1-15,6 2 1 16,3 0 0-16,4 4 0 15,2 6-1-15,-5 9 1 16,-4 2 0-16,-6 0 0 0,-6 9 0 16,-6 10 0-16,-7 0 0 15,-6 2 1-15,-15 5 0 16,-10 3 1-16,-9-6-1 16,-4 1 1-16,-5-12-1 15,-7 0 0-15,3-10-1 16,4-4 0-16,6-8-3 15,6-4 0-15,9-7-4 16,10-9 0-16,21-8-6 16,16-1 0-16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201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17T18:05:03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20 24 0,'-3'-6'12'0,"0"17"-6"16,3-16 12-16,0 5-15 15,3 0 0-15,4 0 2 0,-1 0 0 16,6 0-7 0,1 0 1-16,6-4 4 0,9 0 1 15,10 4-2-15,6-3 0 16,0 1 0-16,12 2 0 15,4-2-1-15,0 2 1 16,6 0-1-16,-3 0 0 16,0 0-1-16,-10 0 1 15,-6-4-1-15,0 8 1 0,-9 0-1 16,-7-1 1 0,-6-3 0-16,-6 2 1 0,-3-2-1 15,-3 2 1-15,-4-2-3 16,-6 0 1-16,-3 0-3 15,0 0 0-15,0 0-10 16,10 4 1-1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35</Words>
  <Characters>191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dyrhodes</dc:creator>
  <cp:keywords/>
  <dc:description/>
  <cp:lastModifiedBy>Exley, Angela B.</cp:lastModifiedBy>
  <cp:revision>2</cp:revision>
  <dcterms:created xsi:type="dcterms:W3CDTF">2016-03-17T18:21:00Z</dcterms:created>
  <dcterms:modified xsi:type="dcterms:W3CDTF">2016-03-17T1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